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71FCE" w:rsidRPr="00571FCE" w:rsidRDefault="00571FCE" w:rsidP="00571FCE">
      <w:pPr>
        <w:spacing w:after="120" w:line="360" w:lineRule="auto"/>
        <w:ind w:firstLine="709"/>
        <w:jc w:val="center"/>
        <w:rPr>
          <w:b/>
          <w:i/>
          <w:sz w:val="28"/>
          <w:szCs w:val="28"/>
        </w:rPr>
      </w:pPr>
      <w:r w:rsidRPr="00571FCE">
        <w:rPr>
          <w:b/>
          <w:sz w:val="28"/>
          <w:szCs w:val="28"/>
        </w:rPr>
        <w:t>Практикум 2.2. Приложения определенного интеграла</w:t>
      </w:r>
    </w:p>
    <w:p w:rsidR="00571FCE" w:rsidRDefault="00571FCE" w:rsidP="00571FCE">
      <w:pPr>
        <w:pStyle w:val="3"/>
        <w:spacing w:before="0" w:line="360" w:lineRule="auto"/>
        <w:ind w:firstLine="709"/>
        <w:rPr>
          <w:sz w:val="28"/>
          <w:szCs w:val="28"/>
        </w:rPr>
      </w:pPr>
      <w:r w:rsidRPr="00571FCE">
        <w:rPr>
          <w:b/>
          <w:i/>
          <w:sz w:val="28"/>
          <w:szCs w:val="28"/>
        </w:rPr>
        <w:t>Цель работы</w:t>
      </w:r>
      <w:r w:rsidRPr="00571FCE">
        <w:rPr>
          <w:sz w:val="28"/>
          <w:szCs w:val="28"/>
        </w:rPr>
        <w:t xml:space="preserve">  –  научиться использовать средства пакета </w:t>
      </w:r>
      <w:proofErr w:type="spellStart"/>
      <w:r w:rsidRPr="00571FCE">
        <w:rPr>
          <w:sz w:val="28"/>
          <w:szCs w:val="28"/>
          <w:lang w:val="en-US"/>
        </w:rPr>
        <w:t>MatLab</w:t>
      </w:r>
      <w:proofErr w:type="spellEnd"/>
      <w:r w:rsidRPr="00571FCE">
        <w:rPr>
          <w:sz w:val="28"/>
          <w:szCs w:val="28"/>
        </w:rPr>
        <w:t xml:space="preserve"> для вычисления площадей плоских фигур, длин дуг, объемов тел вращения. </w:t>
      </w:r>
    </w:p>
    <w:p w:rsidR="00571FCE" w:rsidRDefault="00571FCE" w:rsidP="00571FCE">
      <w:pPr>
        <w:spacing w:line="360" w:lineRule="auto"/>
        <w:jc w:val="both"/>
        <w:rPr>
          <w:b/>
          <w:sz w:val="26"/>
          <w:szCs w:val="26"/>
        </w:rPr>
      </w:pPr>
      <w:r w:rsidRPr="002947AB">
        <w:rPr>
          <w:b/>
          <w:sz w:val="26"/>
          <w:szCs w:val="26"/>
        </w:rPr>
        <w:t xml:space="preserve">Упражнение 1. </w:t>
      </w:r>
    </w:p>
    <w:p w:rsidR="00571FCE" w:rsidRDefault="00571FCE" w:rsidP="00571FCE">
      <w:pPr>
        <w:spacing w:line="360" w:lineRule="auto"/>
        <w:jc w:val="both"/>
        <w:rPr>
          <w:sz w:val="26"/>
          <w:szCs w:val="26"/>
        </w:rPr>
      </w:pPr>
      <w:r w:rsidRPr="002947AB">
        <w:rPr>
          <w:sz w:val="26"/>
          <w:szCs w:val="26"/>
        </w:rPr>
        <w:t xml:space="preserve">Построить график функции </w:t>
      </w:r>
      <w:r w:rsidRPr="002947AB">
        <w:rPr>
          <w:position w:val="-10"/>
          <w:sz w:val="26"/>
          <w:szCs w:val="26"/>
        </w:rPr>
        <w:object w:dxaOrig="1159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4pt;height:13.6pt" o:ole="">
            <v:imagedata r:id="rId6" o:title=""/>
          </v:shape>
          <o:OLEObject Type="Embed" ProgID="Equation.DSMT4" ShapeID="_x0000_i1025" DrawAspect="Content" ObjectID="_1644699408" r:id="rId7"/>
        </w:object>
      </w:r>
      <w:r w:rsidRPr="002947AB">
        <w:rPr>
          <w:sz w:val="26"/>
          <w:szCs w:val="26"/>
        </w:rPr>
        <w:t xml:space="preserve">  на отрезке  </w:t>
      </w:r>
      <w:r w:rsidRPr="002947AB">
        <w:rPr>
          <w:position w:val="-12"/>
          <w:sz w:val="26"/>
          <w:szCs w:val="26"/>
        </w:rPr>
        <w:object w:dxaOrig="920" w:dyaOrig="360">
          <v:shape id="_x0000_i1026" type="#_x0000_t75" style="width:46.2pt;height:18.35pt" o:ole="">
            <v:imagedata r:id="rId8" o:title=""/>
          </v:shape>
          <o:OLEObject Type="Embed" ProgID="Equation.DSMT4" ShapeID="_x0000_i1026" DrawAspect="Content" ObjectID="_1644699409" r:id="rId9"/>
        </w:object>
      </w:r>
      <w:r w:rsidRPr="002947AB">
        <w:rPr>
          <w:sz w:val="26"/>
          <w:szCs w:val="26"/>
        </w:rPr>
        <w:t xml:space="preserve">  Вычислить площадь фигуры, ограниченной графиком функции и  линиями </w:t>
      </w:r>
      <w:r w:rsidRPr="002947AB">
        <w:rPr>
          <w:position w:val="-10"/>
          <w:sz w:val="26"/>
          <w:szCs w:val="26"/>
        </w:rPr>
        <w:object w:dxaOrig="660" w:dyaOrig="320">
          <v:shape id="_x0000_i1027" type="#_x0000_t75" style="width:33.3pt;height:16.3pt" o:ole="">
            <v:imagedata r:id="rId10" o:title=""/>
          </v:shape>
          <o:OLEObject Type="Embed" ProgID="Equation.DSMT4" ShapeID="_x0000_i1027" DrawAspect="Content" ObjectID="_1644699410" r:id="rId11"/>
        </w:object>
      </w:r>
      <w:r w:rsidRPr="002947AB">
        <w:rPr>
          <w:sz w:val="26"/>
          <w:szCs w:val="26"/>
        </w:rPr>
        <w:t xml:space="preserve"> </w:t>
      </w:r>
      <w:r w:rsidRPr="002947AB">
        <w:rPr>
          <w:position w:val="-26"/>
          <w:sz w:val="26"/>
          <w:szCs w:val="26"/>
        </w:rPr>
        <w:object w:dxaOrig="740" w:dyaOrig="680">
          <v:shape id="_x0000_i1028" type="#_x0000_t75" style="width:37.35pt;height:34.65pt" o:ole="">
            <v:imagedata r:id="rId12" o:title=""/>
          </v:shape>
          <o:OLEObject Type="Embed" ProgID="Equation.DSMT4" ShapeID="_x0000_i1028" DrawAspect="Content" ObjectID="_1644699411" r:id="rId13"/>
        </w:object>
      </w:r>
      <w:r w:rsidRPr="002947AB">
        <w:rPr>
          <w:sz w:val="26"/>
          <w:szCs w:val="26"/>
        </w:rPr>
        <w:t xml:space="preserve"> </w:t>
      </w:r>
      <w:r w:rsidRPr="002947AB">
        <w:rPr>
          <w:position w:val="-10"/>
          <w:sz w:val="26"/>
          <w:szCs w:val="26"/>
        </w:rPr>
        <w:object w:dxaOrig="660" w:dyaOrig="320">
          <v:shape id="_x0000_i1029" type="#_x0000_t75" style="width:33.3pt;height:16.3pt" o:ole="">
            <v:imagedata r:id="rId14" o:title=""/>
          </v:shape>
          <o:OLEObject Type="Embed" ProgID="Equation.DSMT4" ShapeID="_x0000_i1029" DrawAspect="Content" ObjectID="_1644699412" r:id="rId15"/>
        </w:object>
      </w:r>
      <w:r w:rsidRPr="002947AB">
        <w:rPr>
          <w:sz w:val="26"/>
          <w:szCs w:val="26"/>
        </w:rPr>
        <w:t xml:space="preserve"> </w:t>
      </w:r>
    </w:p>
    <w:p w:rsidR="00E7444F" w:rsidRPr="00E7444F" w:rsidRDefault="00E7444F" w:rsidP="00E7444F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E7444F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x = 0:pi/100:pi/2;</w:t>
      </w:r>
    </w:p>
    <w:p w:rsidR="00E7444F" w:rsidRPr="00E7444F" w:rsidRDefault="00E7444F" w:rsidP="00E7444F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E7444F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y = x.*</w:t>
      </w:r>
      <w:proofErr w:type="spellStart"/>
      <w:r w:rsidRPr="00E7444F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cos</w:t>
      </w:r>
      <w:proofErr w:type="spellEnd"/>
      <w:r w:rsidRPr="00E7444F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(x);</w:t>
      </w:r>
    </w:p>
    <w:p w:rsidR="00E7444F" w:rsidRPr="00E7444F" w:rsidRDefault="00E7444F" w:rsidP="00E7444F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E7444F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y1 = -pi/2:pi/100:pi/2;</w:t>
      </w:r>
    </w:p>
    <w:p w:rsidR="00E7444F" w:rsidRPr="00E7444F" w:rsidRDefault="00E7444F" w:rsidP="00E7444F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E7444F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x1 = 0;</w:t>
      </w:r>
    </w:p>
    <w:p w:rsidR="00E7444F" w:rsidRPr="00E7444F" w:rsidRDefault="00E7444F" w:rsidP="00E7444F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E7444F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y2 = -pi/2:pi/100:pi/2;</w:t>
      </w:r>
    </w:p>
    <w:p w:rsidR="00E7444F" w:rsidRPr="00E7444F" w:rsidRDefault="00E7444F" w:rsidP="00E7444F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E7444F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x2 = pi/2;</w:t>
      </w:r>
    </w:p>
    <w:p w:rsidR="00E7444F" w:rsidRPr="00E7444F" w:rsidRDefault="00E7444F" w:rsidP="00E7444F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E7444F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x3 = -pi/2:pi/100:pi/2;</w:t>
      </w:r>
    </w:p>
    <w:p w:rsidR="00E7444F" w:rsidRPr="00E7444F" w:rsidRDefault="00E7444F" w:rsidP="00E7444F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E7444F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y3 = 0;</w:t>
      </w:r>
    </w:p>
    <w:p w:rsidR="00E7444F" w:rsidRPr="00E7444F" w:rsidRDefault="00E7444F" w:rsidP="00E7444F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E7444F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plot(</w:t>
      </w:r>
      <w:proofErr w:type="spellStart"/>
      <w:r w:rsidRPr="00E7444F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x,y</w:t>
      </w:r>
      <w:proofErr w:type="spellEnd"/>
      <w:r w:rsidRPr="00E7444F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)</w:t>
      </w:r>
    </w:p>
    <w:p w:rsidR="00E7444F" w:rsidRPr="00E7444F" w:rsidRDefault="00E7444F" w:rsidP="00E7444F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E7444F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hold </w:t>
      </w:r>
      <w:r w:rsidRPr="00E7444F"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on</w:t>
      </w:r>
    </w:p>
    <w:p w:rsidR="00E7444F" w:rsidRPr="00E7444F" w:rsidRDefault="00E7444F" w:rsidP="00E7444F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E7444F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plot(x1,y1,</w:t>
      </w:r>
      <w:r w:rsidRPr="00E7444F"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'g-'</w:t>
      </w:r>
      <w:r w:rsidRPr="00E7444F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)</w:t>
      </w:r>
    </w:p>
    <w:p w:rsidR="00E7444F" w:rsidRPr="00E7444F" w:rsidRDefault="00E7444F" w:rsidP="00E7444F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E7444F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plot(x2,y2,</w:t>
      </w:r>
      <w:r w:rsidRPr="00E7444F"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'r-'</w:t>
      </w:r>
      <w:r w:rsidRPr="00E7444F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)</w:t>
      </w:r>
    </w:p>
    <w:p w:rsidR="00E7444F" w:rsidRPr="00E7444F" w:rsidRDefault="00E7444F" w:rsidP="00E7444F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E7444F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plot(x3,y3,</w:t>
      </w:r>
      <w:r w:rsidRPr="00E7444F"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'm-'</w:t>
      </w:r>
      <w:r w:rsidRPr="00E7444F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)</w:t>
      </w:r>
    </w:p>
    <w:p w:rsidR="00E7444F" w:rsidRPr="00E7444F" w:rsidRDefault="00E7444F" w:rsidP="00E7444F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E7444F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axis </w:t>
      </w:r>
      <w:r w:rsidRPr="00E7444F"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equal</w:t>
      </w:r>
    </w:p>
    <w:p w:rsidR="00E7444F" w:rsidRPr="00E7444F" w:rsidRDefault="00E7444F" w:rsidP="00E7444F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E7444F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grid </w:t>
      </w:r>
      <w:r w:rsidRPr="00E7444F"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on</w:t>
      </w:r>
    </w:p>
    <w:p w:rsidR="00E7444F" w:rsidRPr="00E7444F" w:rsidRDefault="00E7444F" w:rsidP="00E7444F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E7444F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f = quad(</w:t>
      </w:r>
      <w:r w:rsidRPr="00E7444F"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'x.*</w:t>
      </w:r>
      <w:proofErr w:type="spellStart"/>
      <w:r w:rsidRPr="00E7444F"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cos</w:t>
      </w:r>
      <w:proofErr w:type="spellEnd"/>
      <w:r w:rsidRPr="00E7444F"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(x)'</w:t>
      </w:r>
      <w:r w:rsidRPr="00E7444F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,0,pi/2)</w:t>
      </w:r>
    </w:p>
    <w:p w:rsidR="00E7444F" w:rsidRPr="00E7444F" w:rsidRDefault="00E7444F" w:rsidP="00E7444F">
      <w:pPr>
        <w:spacing w:line="360" w:lineRule="auto"/>
        <w:jc w:val="both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4699000" cy="3524250"/>
            <wp:effectExtent l="0" t="0" r="0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0" cy="3524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444F" w:rsidRPr="001E35C4" w:rsidRDefault="00E7444F" w:rsidP="00E7444F">
      <w:pPr>
        <w:spacing w:line="360" w:lineRule="auto"/>
        <w:jc w:val="both"/>
        <w:rPr>
          <w:i/>
          <w:sz w:val="26"/>
          <w:szCs w:val="26"/>
        </w:rPr>
      </w:pPr>
      <w:r w:rsidRPr="00E7444F">
        <w:rPr>
          <w:i/>
          <w:sz w:val="26"/>
          <w:szCs w:val="26"/>
          <w:lang w:val="en-US"/>
        </w:rPr>
        <w:t>f</w:t>
      </w:r>
      <w:r w:rsidRPr="001E35C4">
        <w:rPr>
          <w:i/>
          <w:sz w:val="26"/>
          <w:szCs w:val="26"/>
        </w:rPr>
        <w:t xml:space="preserve"> = 0.5708</w:t>
      </w:r>
    </w:p>
    <w:p w:rsidR="00571FCE" w:rsidRDefault="00571FCE" w:rsidP="00571FCE">
      <w:pPr>
        <w:spacing w:line="360" w:lineRule="auto"/>
        <w:jc w:val="both"/>
        <w:rPr>
          <w:b/>
          <w:sz w:val="26"/>
          <w:szCs w:val="26"/>
        </w:rPr>
      </w:pPr>
      <w:r w:rsidRPr="002947AB">
        <w:rPr>
          <w:b/>
          <w:sz w:val="26"/>
          <w:szCs w:val="26"/>
        </w:rPr>
        <w:lastRenderedPageBreak/>
        <w:t xml:space="preserve">Упражнение 2. </w:t>
      </w:r>
    </w:p>
    <w:p w:rsidR="00571FCE" w:rsidRPr="007F52C6" w:rsidRDefault="00571FCE" w:rsidP="00571FCE">
      <w:pPr>
        <w:spacing w:line="360" w:lineRule="auto"/>
        <w:jc w:val="both"/>
        <w:rPr>
          <w:sz w:val="26"/>
          <w:szCs w:val="26"/>
        </w:rPr>
      </w:pPr>
      <w:r w:rsidRPr="002947AB">
        <w:rPr>
          <w:sz w:val="26"/>
          <w:szCs w:val="26"/>
        </w:rPr>
        <w:t xml:space="preserve">Построить графики функций </w:t>
      </w:r>
      <w:r w:rsidRPr="002947AB">
        <w:rPr>
          <w:b/>
          <w:i/>
          <w:sz w:val="26"/>
          <w:szCs w:val="26"/>
        </w:rPr>
        <w:t xml:space="preserve"> </w:t>
      </w:r>
      <w:r w:rsidRPr="002947AB">
        <w:rPr>
          <w:position w:val="-10"/>
          <w:sz w:val="26"/>
          <w:szCs w:val="26"/>
        </w:rPr>
        <w:object w:dxaOrig="1240" w:dyaOrig="380">
          <v:shape id="_x0000_i1030" type="#_x0000_t75" style="width:61.8pt;height:19.7pt" o:ole="">
            <v:imagedata r:id="rId17" o:title=""/>
          </v:shape>
          <o:OLEObject Type="Embed" ProgID="Equation.DSMT4" ShapeID="_x0000_i1030" DrawAspect="Content" ObjectID="_1644699413" r:id="rId18"/>
        </w:object>
      </w:r>
      <w:r w:rsidRPr="002947AB">
        <w:rPr>
          <w:sz w:val="26"/>
          <w:szCs w:val="26"/>
        </w:rPr>
        <w:t xml:space="preserve"> и </w:t>
      </w:r>
      <w:r w:rsidRPr="002947AB">
        <w:rPr>
          <w:position w:val="-10"/>
          <w:sz w:val="26"/>
          <w:szCs w:val="26"/>
        </w:rPr>
        <w:object w:dxaOrig="1639" w:dyaOrig="380">
          <v:shape id="_x0000_i1031" type="#_x0000_t75" style="width:82.2pt;height:19.7pt" o:ole="">
            <v:imagedata r:id="rId19" o:title=""/>
          </v:shape>
          <o:OLEObject Type="Embed" ProgID="Equation.DSMT4" ShapeID="_x0000_i1031" DrawAspect="Content" ObjectID="_1644699414" r:id="rId20"/>
        </w:object>
      </w:r>
      <w:r w:rsidRPr="002947AB">
        <w:rPr>
          <w:sz w:val="26"/>
          <w:szCs w:val="26"/>
        </w:rPr>
        <w:t xml:space="preserve"> Найти точки пересечения графиков.  Вычислить площадь фигуры, ограниченной графиками.  </w:t>
      </w:r>
    </w:p>
    <w:p w:rsidR="00934100" w:rsidRPr="001E35C4" w:rsidRDefault="00934100" w:rsidP="00934100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proofErr w:type="spellStart"/>
      <w:r w:rsidRPr="00934100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syms</w:t>
      </w:r>
      <w:proofErr w:type="spellEnd"/>
      <w:r w:rsidRPr="001E35C4"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  <w:t xml:space="preserve"> </w:t>
      </w:r>
      <w:r w:rsidRPr="00934100"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x</w:t>
      </w:r>
    </w:p>
    <w:p w:rsidR="00934100" w:rsidRPr="001E35C4" w:rsidRDefault="00934100" w:rsidP="00934100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934100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figure</w:t>
      </w:r>
      <w:r w:rsidRPr="001E35C4"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  <w:t>(2)</w:t>
      </w:r>
    </w:p>
    <w:p w:rsidR="00934100" w:rsidRPr="001E35C4" w:rsidRDefault="00934100" w:rsidP="00934100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934100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f</w:t>
      </w:r>
      <w:r w:rsidRPr="001E35C4"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  <w:t>1 = @(</w:t>
      </w:r>
      <w:r w:rsidRPr="00934100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x</w:t>
      </w:r>
      <w:r w:rsidRPr="001E35C4"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  <w:t>)</w:t>
      </w:r>
      <w:r w:rsidRPr="00934100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x</w:t>
      </w:r>
      <w:r w:rsidRPr="001E35C4"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  <w:t>^2+2*</w:t>
      </w:r>
      <w:r w:rsidRPr="00934100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x</w:t>
      </w:r>
      <w:r w:rsidRPr="001E35C4"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  <w:t>;</w:t>
      </w:r>
    </w:p>
    <w:p w:rsidR="00934100" w:rsidRPr="00934100" w:rsidRDefault="00934100" w:rsidP="00934100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34100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f2 = @(x)7-4*x-x^2;</w:t>
      </w:r>
    </w:p>
    <w:p w:rsidR="00934100" w:rsidRPr="00934100" w:rsidRDefault="00934100" w:rsidP="00934100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34100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hold </w:t>
      </w:r>
      <w:r w:rsidRPr="00934100"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on</w:t>
      </w:r>
    </w:p>
    <w:p w:rsidR="00934100" w:rsidRPr="00934100" w:rsidRDefault="00934100" w:rsidP="00934100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r w:rsidRPr="00934100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fplot</w:t>
      </w:r>
      <w:proofErr w:type="spellEnd"/>
      <w:r w:rsidRPr="00934100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(f1,[-5 2])</w:t>
      </w:r>
    </w:p>
    <w:p w:rsidR="00934100" w:rsidRPr="00934100" w:rsidRDefault="00934100" w:rsidP="00934100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r w:rsidRPr="00934100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fplot</w:t>
      </w:r>
      <w:proofErr w:type="spellEnd"/>
      <w:r w:rsidRPr="00934100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(f2,[-5 2])</w:t>
      </w:r>
    </w:p>
    <w:p w:rsidR="00934100" w:rsidRPr="00934100" w:rsidRDefault="00934100" w:rsidP="00934100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34100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grid </w:t>
      </w:r>
      <w:r w:rsidRPr="00934100"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on</w:t>
      </w:r>
    </w:p>
    <w:p w:rsidR="00934100" w:rsidRPr="00934100" w:rsidRDefault="00934100" w:rsidP="00934100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34100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solve((x^2+2*x)-(7-4*x-x^2))</w:t>
      </w:r>
    </w:p>
    <w:p w:rsidR="00934100" w:rsidRPr="00934100" w:rsidRDefault="00934100" w:rsidP="00934100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34100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a = </w:t>
      </w:r>
      <w:proofErr w:type="spellStart"/>
      <w:r w:rsidRPr="00934100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ans</w:t>
      </w:r>
      <w:proofErr w:type="spellEnd"/>
      <w:r w:rsidRPr="00934100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(1);</w:t>
      </w:r>
    </w:p>
    <w:p w:rsidR="00934100" w:rsidRPr="00934100" w:rsidRDefault="00934100" w:rsidP="00934100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34100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b = </w:t>
      </w:r>
      <w:proofErr w:type="spellStart"/>
      <w:r w:rsidRPr="00934100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ans</w:t>
      </w:r>
      <w:proofErr w:type="spellEnd"/>
      <w:r w:rsidRPr="00934100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(2);</w:t>
      </w:r>
    </w:p>
    <w:p w:rsidR="00934100" w:rsidRPr="00934100" w:rsidRDefault="00934100" w:rsidP="00934100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r w:rsidRPr="00934100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int</w:t>
      </w:r>
      <w:proofErr w:type="spellEnd"/>
      <w:r w:rsidRPr="00934100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((7-4*x-x^2)-(x^2+2*x),</w:t>
      </w:r>
      <w:proofErr w:type="spellStart"/>
      <w:r w:rsidRPr="00934100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a,b</w:t>
      </w:r>
      <w:proofErr w:type="spellEnd"/>
      <w:r w:rsidRPr="00934100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)</w:t>
      </w:r>
    </w:p>
    <w:p w:rsidR="00934100" w:rsidRDefault="00934100" w:rsidP="00934100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proofErr w:type="spellStart"/>
      <w:r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  <w:t>vpa</w:t>
      </w:r>
      <w:proofErr w:type="spellEnd"/>
      <w:r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  <w:t>(ans,4)</w:t>
      </w:r>
    </w:p>
    <w:p w:rsidR="007F52C6" w:rsidRDefault="00934100" w:rsidP="00571FCE">
      <w:pPr>
        <w:spacing w:line="360" w:lineRule="auto"/>
        <w:jc w:val="both"/>
        <w:rPr>
          <w:sz w:val="26"/>
          <w:szCs w:val="26"/>
          <w:lang w:val="en-US"/>
        </w:rPr>
      </w:pPr>
      <w:r>
        <w:rPr>
          <w:noProof/>
          <w:sz w:val="26"/>
          <w:szCs w:val="26"/>
        </w:rPr>
        <w:drawing>
          <wp:inline distT="0" distB="0" distL="0" distR="0">
            <wp:extent cx="5330825" cy="4002405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825" cy="4002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4100" w:rsidRPr="00BC32D8" w:rsidRDefault="00934100" w:rsidP="00934100">
      <w:pPr>
        <w:spacing w:line="360" w:lineRule="auto"/>
        <w:jc w:val="both"/>
        <w:rPr>
          <w:i/>
          <w:sz w:val="26"/>
          <w:szCs w:val="26"/>
        </w:rPr>
      </w:pPr>
      <w:proofErr w:type="spellStart"/>
      <w:r w:rsidRPr="00934100">
        <w:rPr>
          <w:i/>
          <w:sz w:val="26"/>
          <w:szCs w:val="26"/>
          <w:lang w:val="en-US"/>
        </w:rPr>
        <w:t>ans</w:t>
      </w:r>
      <w:proofErr w:type="spellEnd"/>
      <w:r w:rsidRPr="00BC32D8">
        <w:rPr>
          <w:i/>
          <w:sz w:val="26"/>
          <w:szCs w:val="26"/>
        </w:rPr>
        <w:t xml:space="preserve"> =</w:t>
      </w:r>
    </w:p>
    <w:p w:rsidR="00934100" w:rsidRPr="00BC32D8" w:rsidRDefault="00934100" w:rsidP="00934100">
      <w:pPr>
        <w:spacing w:line="360" w:lineRule="auto"/>
        <w:jc w:val="both"/>
        <w:rPr>
          <w:i/>
          <w:sz w:val="26"/>
          <w:szCs w:val="26"/>
        </w:rPr>
      </w:pPr>
      <w:r w:rsidRPr="00BC32D8">
        <w:rPr>
          <w:i/>
          <w:sz w:val="26"/>
          <w:szCs w:val="26"/>
        </w:rPr>
        <w:t xml:space="preserve"> - 23^(1/2)/2 - 3/2</w:t>
      </w:r>
    </w:p>
    <w:p w:rsidR="00934100" w:rsidRPr="00BC32D8" w:rsidRDefault="00934100" w:rsidP="00934100">
      <w:pPr>
        <w:spacing w:line="360" w:lineRule="auto"/>
        <w:jc w:val="both"/>
        <w:rPr>
          <w:i/>
          <w:sz w:val="26"/>
          <w:szCs w:val="26"/>
        </w:rPr>
      </w:pPr>
      <w:r w:rsidRPr="00BC32D8">
        <w:rPr>
          <w:i/>
          <w:sz w:val="26"/>
          <w:szCs w:val="26"/>
        </w:rPr>
        <w:t xml:space="preserve">   23^(1/2)/2 - 3/2</w:t>
      </w:r>
    </w:p>
    <w:p w:rsidR="00934100" w:rsidRPr="00BC32D8" w:rsidRDefault="00934100" w:rsidP="00934100">
      <w:pPr>
        <w:spacing w:line="360" w:lineRule="auto"/>
        <w:jc w:val="both"/>
        <w:rPr>
          <w:i/>
          <w:sz w:val="26"/>
          <w:szCs w:val="26"/>
        </w:rPr>
      </w:pPr>
      <w:proofErr w:type="spellStart"/>
      <w:r w:rsidRPr="00934100">
        <w:rPr>
          <w:i/>
          <w:sz w:val="26"/>
          <w:szCs w:val="26"/>
          <w:lang w:val="en-US"/>
        </w:rPr>
        <w:t>ans</w:t>
      </w:r>
      <w:proofErr w:type="spellEnd"/>
      <w:r w:rsidRPr="00BC32D8">
        <w:rPr>
          <w:i/>
          <w:sz w:val="26"/>
          <w:szCs w:val="26"/>
        </w:rPr>
        <w:t xml:space="preserve"> =</w:t>
      </w:r>
    </w:p>
    <w:p w:rsidR="00934100" w:rsidRPr="00BC32D8" w:rsidRDefault="00934100" w:rsidP="00934100">
      <w:pPr>
        <w:spacing w:line="360" w:lineRule="auto"/>
        <w:jc w:val="both"/>
        <w:rPr>
          <w:i/>
          <w:sz w:val="26"/>
          <w:szCs w:val="26"/>
        </w:rPr>
      </w:pPr>
      <w:r w:rsidRPr="00BC32D8">
        <w:rPr>
          <w:i/>
          <w:sz w:val="26"/>
          <w:szCs w:val="26"/>
        </w:rPr>
        <w:t>(23*23^(1/2))/3</w:t>
      </w:r>
    </w:p>
    <w:p w:rsidR="00934100" w:rsidRPr="00BC32D8" w:rsidRDefault="00934100" w:rsidP="00934100">
      <w:pPr>
        <w:spacing w:line="360" w:lineRule="auto"/>
        <w:jc w:val="both"/>
        <w:rPr>
          <w:i/>
          <w:sz w:val="26"/>
          <w:szCs w:val="26"/>
        </w:rPr>
      </w:pPr>
      <w:proofErr w:type="spellStart"/>
      <w:r w:rsidRPr="00934100">
        <w:rPr>
          <w:i/>
          <w:sz w:val="26"/>
          <w:szCs w:val="26"/>
          <w:lang w:val="en-US"/>
        </w:rPr>
        <w:t>ans</w:t>
      </w:r>
      <w:proofErr w:type="spellEnd"/>
      <w:r w:rsidRPr="00BC32D8">
        <w:rPr>
          <w:i/>
          <w:sz w:val="26"/>
          <w:szCs w:val="26"/>
        </w:rPr>
        <w:t xml:space="preserve"> = 36.77</w:t>
      </w:r>
    </w:p>
    <w:p w:rsidR="00571FCE" w:rsidRDefault="00571FCE" w:rsidP="00571FCE">
      <w:pPr>
        <w:spacing w:line="360" w:lineRule="auto"/>
        <w:jc w:val="both"/>
        <w:rPr>
          <w:b/>
          <w:sz w:val="26"/>
          <w:szCs w:val="26"/>
        </w:rPr>
      </w:pPr>
      <w:r w:rsidRPr="002947AB">
        <w:rPr>
          <w:b/>
          <w:sz w:val="26"/>
          <w:szCs w:val="26"/>
        </w:rPr>
        <w:lastRenderedPageBreak/>
        <w:t xml:space="preserve">Упражнение 3. </w:t>
      </w:r>
    </w:p>
    <w:p w:rsidR="00571FCE" w:rsidRPr="002947AB" w:rsidRDefault="00571FCE" w:rsidP="00571FCE">
      <w:pPr>
        <w:spacing w:line="360" w:lineRule="auto"/>
        <w:jc w:val="both"/>
        <w:rPr>
          <w:sz w:val="26"/>
          <w:szCs w:val="26"/>
        </w:rPr>
      </w:pPr>
      <w:r w:rsidRPr="002947AB">
        <w:rPr>
          <w:sz w:val="26"/>
          <w:szCs w:val="26"/>
        </w:rPr>
        <w:t>Построить графики функций</w:t>
      </w:r>
      <w:r>
        <w:rPr>
          <w:sz w:val="26"/>
          <w:szCs w:val="26"/>
        </w:rPr>
        <w:t xml:space="preserve">, заданные </w:t>
      </w:r>
      <w:proofErr w:type="spellStart"/>
      <w:r>
        <w:rPr>
          <w:sz w:val="26"/>
          <w:szCs w:val="26"/>
        </w:rPr>
        <w:t>параметрически</w:t>
      </w:r>
      <w:proofErr w:type="spellEnd"/>
      <w:r w:rsidRPr="002947AB">
        <w:rPr>
          <w:sz w:val="26"/>
          <w:szCs w:val="26"/>
        </w:rPr>
        <w:t xml:space="preserve">. Вычислить  площадь фигуры, ограниченной графиками. </w:t>
      </w:r>
      <w:r>
        <w:rPr>
          <w:sz w:val="26"/>
          <w:szCs w:val="26"/>
        </w:rPr>
        <w:t xml:space="preserve">Упражнение проделать с использованием </w:t>
      </w:r>
      <w:proofErr w:type="spellStart"/>
      <w:r w:rsidRPr="002947AB">
        <w:rPr>
          <w:sz w:val="26"/>
          <w:szCs w:val="26"/>
          <w:lang w:val="en-US"/>
        </w:rPr>
        <w:t>MatLab</w:t>
      </w:r>
      <w:proofErr w:type="spellEnd"/>
      <w:r>
        <w:rPr>
          <w:sz w:val="26"/>
          <w:szCs w:val="26"/>
        </w:rPr>
        <w:t xml:space="preserve"> и аналитически, сопоставить результаты</w:t>
      </w:r>
      <w:r w:rsidRPr="002947AB">
        <w:rPr>
          <w:sz w:val="26"/>
          <w:szCs w:val="26"/>
        </w:rPr>
        <w:t>:</w:t>
      </w:r>
    </w:p>
    <w:p w:rsidR="00571FCE" w:rsidRPr="001E35C4" w:rsidRDefault="00571FCE" w:rsidP="00571FCE">
      <w:pPr>
        <w:spacing w:line="360" w:lineRule="auto"/>
        <w:ind w:firstLine="709"/>
        <w:jc w:val="both"/>
        <w:rPr>
          <w:sz w:val="26"/>
          <w:szCs w:val="26"/>
        </w:rPr>
      </w:pPr>
      <w:r w:rsidRPr="002947AB">
        <w:rPr>
          <w:sz w:val="26"/>
          <w:szCs w:val="26"/>
        </w:rPr>
        <w:t>а</w:t>
      </w:r>
      <w:r w:rsidRPr="001E35C4">
        <w:rPr>
          <w:sz w:val="26"/>
          <w:szCs w:val="26"/>
        </w:rPr>
        <w:t xml:space="preserve">) </w:t>
      </w:r>
      <w:r w:rsidRPr="002947AB">
        <w:rPr>
          <w:position w:val="-10"/>
          <w:sz w:val="26"/>
          <w:szCs w:val="26"/>
        </w:rPr>
        <w:object w:dxaOrig="1040" w:dyaOrig="320">
          <v:shape id="_x0000_i1032" type="#_x0000_t75" style="width:52.3pt;height:15.6pt" o:ole="">
            <v:imagedata r:id="rId22" o:title=""/>
          </v:shape>
          <o:OLEObject Type="Embed" ProgID="Equation.DSMT4" ShapeID="_x0000_i1032" DrawAspect="Content" ObjectID="_1644699415" r:id="rId23"/>
        </w:object>
      </w:r>
      <w:r w:rsidRPr="001E35C4">
        <w:rPr>
          <w:sz w:val="26"/>
          <w:szCs w:val="26"/>
        </w:rPr>
        <w:t xml:space="preserve"> </w:t>
      </w:r>
      <w:r w:rsidRPr="005C53A1">
        <w:rPr>
          <w:position w:val="-10"/>
          <w:sz w:val="26"/>
          <w:szCs w:val="26"/>
        </w:rPr>
        <w:object w:dxaOrig="960" w:dyaOrig="340">
          <v:shape id="_x0000_i1033" type="#_x0000_t75" style="width:48.25pt;height:17pt" o:ole="">
            <v:imagedata r:id="rId24" o:title=""/>
          </v:shape>
          <o:OLEObject Type="Embed" ProgID="Equation.DSMT4" ShapeID="_x0000_i1033" DrawAspect="Content" ObjectID="_1644699416" r:id="rId25"/>
        </w:object>
      </w:r>
      <w:r w:rsidRPr="001E35C4">
        <w:rPr>
          <w:sz w:val="26"/>
          <w:szCs w:val="26"/>
        </w:rPr>
        <w:t xml:space="preserve">, </w:t>
      </w:r>
      <w:r w:rsidRPr="00C76FF2">
        <w:rPr>
          <w:position w:val="-10"/>
          <w:sz w:val="26"/>
          <w:szCs w:val="26"/>
        </w:rPr>
        <w:object w:dxaOrig="999" w:dyaOrig="320">
          <v:shape id="_x0000_i1034" type="#_x0000_t75" style="width:50.25pt;height:15.6pt" o:ole="">
            <v:imagedata r:id="rId26" o:title=""/>
          </v:shape>
          <o:OLEObject Type="Embed" ProgID="Equation.DSMT4" ShapeID="_x0000_i1034" DrawAspect="Content" ObjectID="_1644699417" r:id="rId27"/>
        </w:object>
      </w:r>
      <w:r w:rsidRPr="001E35C4">
        <w:rPr>
          <w:sz w:val="26"/>
          <w:szCs w:val="26"/>
        </w:rPr>
        <w:t xml:space="preserve">;    </w:t>
      </w:r>
    </w:p>
    <w:p w:rsidR="00571FCE" w:rsidRDefault="00571FCE" w:rsidP="00571FCE">
      <w:pPr>
        <w:tabs>
          <w:tab w:val="center" w:pos="5173"/>
        </w:tabs>
        <w:spacing w:line="360" w:lineRule="auto"/>
        <w:ind w:firstLine="709"/>
        <w:jc w:val="both"/>
        <w:rPr>
          <w:sz w:val="26"/>
          <w:szCs w:val="26"/>
          <w:lang w:val="en-US"/>
        </w:rPr>
      </w:pPr>
      <w:r w:rsidRPr="002947AB">
        <w:rPr>
          <w:sz w:val="26"/>
          <w:szCs w:val="26"/>
        </w:rPr>
        <w:t>б</w:t>
      </w:r>
      <w:r w:rsidRPr="00BC32D8">
        <w:rPr>
          <w:sz w:val="26"/>
          <w:szCs w:val="26"/>
          <w:lang w:val="en-US"/>
        </w:rPr>
        <w:t xml:space="preserve">) </w:t>
      </w:r>
      <w:r w:rsidRPr="002947AB">
        <w:rPr>
          <w:position w:val="-10"/>
          <w:sz w:val="26"/>
          <w:szCs w:val="26"/>
        </w:rPr>
        <w:object w:dxaOrig="1199" w:dyaOrig="340">
          <v:shape id="_x0000_i1035" type="#_x0000_t75" style="width:59.75pt;height:16.3pt" o:ole="">
            <v:imagedata r:id="rId28" o:title=""/>
          </v:shape>
          <o:OLEObject Type="Embed" ProgID="Equation.DSMT4" ShapeID="_x0000_i1035" DrawAspect="Content" ObjectID="_1644699418" r:id="rId29"/>
        </w:object>
      </w:r>
      <w:r w:rsidRPr="00BC32D8">
        <w:rPr>
          <w:sz w:val="26"/>
          <w:szCs w:val="26"/>
          <w:lang w:val="en-US"/>
        </w:rPr>
        <w:t xml:space="preserve"> </w:t>
      </w:r>
      <w:r w:rsidRPr="00C76FF2">
        <w:rPr>
          <w:position w:val="-10"/>
          <w:sz w:val="26"/>
          <w:szCs w:val="26"/>
        </w:rPr>
        <w:object w:dxaOrig="1120" w:dyaOrig="340">
          <v:shape id="_x0000_i1036" type="#_x0000_t75" style="width:56.4pt;height:17pt" o:ole="">
            <v:imagedata r:id="rId30" o:title=""/>
          </v:shape>
          <o:OLEObject Type="Embed" ProgID="Equation.DSMT4" ShapeID="_x0000_i1036" DrawAspect="Content" ObjectID="_1644699419" r:id="rId31"/>
        </w:object>
      </w:r>
      <w:r w:rsidRPr="00BC32D8">
        <w:rPr>
          <w:sz w:val="26"/>
          <w:szCs w:val="26"/>
          <w:lang w:val="en-US"/>
        </w:rPr>
        <w:t xml:space="preserve">, </w:t>
      </w:r>
      <w:r w:rsidRPr="00C76FF2">
        <w:rPr>
          <w:position w:val="-10"/>
          <w:sz w:val="26"/>
          <w:szCs w:val="26"/>
        </w:rPr>
        <w:object w:dxaOrig="999" w:dyaOrig="320">
          <v:shape id="_x0000_i1037" type="#_x0000_t75" style="width:50.25pt;height:15.6pt" o:ole="">
            <v:imagedata r:id="rId26" o:title=""/>
          </v:shape>
          <o:OLEObject Type="Embed" ProgID="Equation.DSMT4" ShapeID="_x0000_i1037" DrawAspect="Content" ObjectID="_1644699420" r:id="rId32"/>
        </w:object>
      </w:r>
      <w:r w:rsidRPr="00BC32D8">
        <w:rPr>
          <w:sz w:val="26"/>
          <w:szCs w:val="26"/>
          <w:lang w:val="en-US"/>
        </w:rPr>
        <w:t>.</w:t>
      </w:r>
    </w:p>
    <w:p w:rsidR="00934100" w:rsidRPr="00934100" w:rsidRDefault="00934100" w:rsidP="00934100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34100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t = 0:pi/200:2*pi;</w:t>
      </w:r>
    </w:p>
    <w:p w:rsidR="00934100" w:rsidRPr="00934100" w:rsidRDefault="00934100" w:rsidP="00934100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34100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x = </w:t>
      </w:r>
      <w:proofErr w:type="spellStart"/>
      <w:r w:rsidRPr="00934100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cos</w:t>
      </w:r>
      <w:proofErr w:type="spellEnd"/>
      <w:r w:rsidRPr="00934100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(t);</w:t>
      </w:r>
    </w:p>
    <w:p w:rsidR="00934100" w:rsidRPr="00934100" w:rsidRDefault="00934100" w:rsidP="00934100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34100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y = sin(t);</w:t>
      </w:r>
    </w:p>
    <w:p w:rsidR="00934100" w:rsidRPr="00934100" w:rsidRDefault="00934100" w:rsidP="00934100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34100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plot(</w:t>
      </w:r>
      <w:proofErr w:type="spellStart"/>
      <w:r w:rsidRPr="00934100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x,y</w:t>
      </w:r>
      <w:proofErr w:type="spellEnd"/>
      <w:r w:rsidRPr="00934100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)</w:t>
      </w:r>
    </w:p>
    <w:p w:rsidR="00934100" w:rsidRPr="00934100" w:rsidRDefault="00934100" w:rsidP="00934100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34100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grid </w:t>
      </w:r>
      <w:r w:rsidRPr="00934100"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on</w:t>
      </w:r>
    </w:p>
    <w:p w:rsidR="00934100" w:rsidRPr="00934100" w:rsidRDefault="00934100" w:rsidP="00934100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34100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x = 2*</w:t>
      </w:r>
      <w:proofErr w:type="spellStart"/>
      <w:r w:rsidRPr="00934100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cos</w:t>
      </w:r>
      <w:proofErr w:type="spellEnd"/>
      <w:r w:rsidRPr="00934100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(t);</w:t>
      </w:r>
    </w:p>
    <w:p w:rsidR="00934100" w:rsidRPr="00934100" w:rsidRDefault="00934100" w:rsidP="00934100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934100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y = 3*sin(t);</w:t>
      </w:r>
    </w:p>
    <w:p w:rsidR="00934100" w:rsidRDefault="00934100" w:rsidP="00934100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</w:pPr>
      <w:r w:rsidRPr="00934100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plot(</w:t>
      </w:r>
      <w:proofErr w:type="spellStart"/>
      <w:r w:rsidRPr="00934100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x,y</w:t>
      </w:r>
      <w:proofErr w:type="spellEnd"/>
      <w:r w:rsidRPr="00934100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)</w:t>
      </w:r>
    </w:p>
    <w:p w:rsidR="002A1153" w:rsidRPr="002A1153" w:rsidRDefault="002A1153" w:rsidP="002A1153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2A1153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grid </w:t>
      </w:r>
      <w:r w:rsidRPr="002A1153"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on</w:t>
      </w:r>
    </w:p>
    <w:p w:rsidR="002A1153" w:rsidRPr="002A1153" w:rsidRDefault="002A1153" w:rsidP="002A1153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2A1153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x = 2*</w:t>
      </w:r>
      <w:proofErr w:type="spellStart"/>
      <w:r w:rsidRPr="002A1153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cos</w:t>
      </w:r>
      <w:proofErr w:type="spellEnd"/>
      <w:r w:rsidRPr="002A1153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(t);</w:t>
      </w:r>
    </w:p>
    <w:p w:rsidR="002A1153" w:rsidRPr="002A1153" w:rsidRDefault="002A1153" w:rsidP="002A1153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2A1153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y = 3*sin(t);</w:t>
      </w:r>
    </w:p>
    <w:p w:rsidR="002A1153" w:rsidRPr="002A1153" w:rsidRDefault="002A1153" w:rsidP="002A1153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2A1153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plot(</w:t>
      </w:r>
      <w:proofErr w:type="spellStart"/>
      <w:r w:rsidRPr="002A1153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x,y</w:t>
      </w:r>
      <w:proofErr w:type="spellEnd"/>
      <w:r w:rsidRPr="002A1153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)</w:t>
      </w:r>
    </w:p>
    <w:p w:rsidR="002A1153" w:rsidRPr="002A1153" w:rsidRDefault="002A1153" w:rsidP="002A1153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r w:rsidRPr="002A1153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syms</w:t>
      </w:r>
      <w:proofErr w:type="spellEnd"/>
      <w:r w:rsidRPr="002A1153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</w:t>
      </w:r>
      <w:r w:rsidRPr="002A1153"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t</w:t>
      </w:r>
    </w:p>
    <w:p w:rsidR="002A1153" w:rsidRPr="002A1153" w:rsidRDefault="002A1153" w:rsidP="002A1153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2A1153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x1 = </w:t>
      </w:r>
      <w:proofErr w:type="spellStart"/>
      <w:r w:rsidRPr="002A1153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cos</w:t>
      </w:r>
      <w:proofErr w:type="spellEnd"/>
      <w:r w:rsidRPr="002A1153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(t);</w:t>
      </w:r>
    </w:p>
    <w:p w:rsidR="002A1153" w:rsidRPr="002A1153" w:rsidRDefault="002A1153" w:rsidP="002A1153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2A1153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y1 = sin(t);</w:t>
      </w:r>
    </w:p>
    <w:p w:rsidR="002A1153" w:rsidRPr="002A1153" w:rsidRDefault="002A1153" w:rsidP="002A1153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2A1153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x2 = 2*</w:t>
      </w:r>
      <w:proofErr w:type="spellStart"/>
      <w:r w:rsidRPr="002A1153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cos</w:t>
      </w:r>
      <w:proofErr w:type="spellEnd"/>
      <w:r w:rsidRPr="002A1153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(t);</w:t>
      </w:r>
    </w:p>
    <w:p w:rsidR="002A1153" w:rsidRPr="002A1153" w:rsidRDefault="002A1153" w:rsidP="002A1153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2A1153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y2 = 3*sin(t);</w:t>
      </w:r>
    </w:p>
    <w:p w:rsidR="002A1153" w:rsidRPr="002A1153" w:rsidRDefault="002A1153" w:rsidP="002A1153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2A1153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S1 = </w:t>
      </w:r>
      <w:proofErr w:type="spellStart"/>
      <w:r w:rsidRPr="002A1153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int</w:t>
      </w:r>
      <w:proofErr w:type="spellEnd"/>
      <w:r w:rsidRPr="002A1153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(abs(y1*diff(x1)),0,2*pi)</w:t>
      </w:r>
    </w:p>
    <w:p w:rsidR="002A1153" w:rsidRPr="002A1153" w:rsidRDefault="002A1153" w:rsidP="002A1153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r w:rsidRPr="002A1153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vpa</w:t>
      </w:r>
      <w:proofErr w:type="spellEnd"/>
      <w:r w:rsidRPr="002A1153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(S1,5)</w:t>
      </w:r>
    </w:p>
    <w:p w:rsidR="002A1153" w:rsidRPr="002A1153" w:rsidRDefault="002A1153" w:rsidP="002A1153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2A1153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S2 = </w:t>
      </w:r>
      <w:proofErr w:type="spellStart"/>
      <w:r w:rsidRPr="002A1153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int</w:t>
      </w:r>
      <w:proofErr w:type="spellEnd"/>
      <w:r w:rsidRPr="002A1153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(abs(y2*diff(x2)),0,2*pi)</w:t>
      </w:r>
    </w:p>
    <w:p w:rsidR="002A1153" w:rsidRDefault="002A1153" w:rsidP="002A1153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proofErr w:type="spellStart"/>
      <w:r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  <w:t>vpa</w:t>
      </w:r>
      <w:proofErr w:type="spellEnd"/>
      <w:r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  <w:t>(S2,5)</w:t>
      </w:r>
    </w:p>
    <w:p w:rsidR="002A1153" w:rsidRDefault="002A1153" w:rsidP="00934100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</w:pPr>
      <w:r>
        <w:rPr>
          <w:rFonts w:ascii="Courier New" w:eastAsiaTheme="minorHAnsi" w:hAnsi="Courier New" w:cs="Courier New"/>
          <w:noProof/>
          <w:color w:val="000000"/>
          <w:sz w:val="28"/>
          <w:szCs w:val="28"/>
        </w:rPr>
        <w:drawing>
          <wp:inline distT="0" distB="0" distL="0" distR="0">
            <wp:extent cx="4216675" cy="3165895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6638" cy="317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1153" w:rsidRPr="00843D2F" w:rsidRDefault="002A1153" w:rsidP="002A1153">
      <w:pPr>
        <w:autoSpaceDE w:val="0"/>
        <w:autoSpaceDN w:val="0"/>
        <w:adjustRightInd w:val="0"/>
        <w:spacing w:line="276" w:lineRule="auto"/>
        <w:rPr>
          <w:rFonts w:eastAsiaTheme="minorHAnsi"/>
          <w:i/>
          <w:color w:val="000000"/>
          <w:sz w:val="28"/>
          <w:szCs w:val="28"/>
          <w:lang w:val="en-US" w:eastAsia="en-US"/>
        </w:rPr>
      </w:pPr>
      <w:r w:rsidRPr="00843D2F">
        <w:rPr>
          <w:rFonts w:eastAsiaTheme="minorHAnsi"/>
          <w:i/>
          <w:color w:val="000000"/>
          <w:sz w:val="28"/>
          <w:szCs w:val="28"/>
          <w:lang w:val="en-US" w:eastAsia="en-US"/>
        </w:rPr>
        <w:lastRenderedPageBreak/>
        <w:t xml:space="preserve">S1 = pi </w:t>
      </w:r>
    </w:p>
    <w:p w:rsidR="002A1153" w:rsidRPr="00843D2F" w:rsidRDefault="002A1153" w:rsidP="002A1153">
      <w:pPr>
        <w:autoSpaceDE w:val="0"/>
        <w:autoSpaceDN w:val="0"/>
        <w:adjustRightInd w:val="0"/>
        <w:spacing w:line="276" w:lineRule="auto"/>
        <w:rPr>
          <w:rFonts w:eastAsiaTheme="minorHAnsi"/>
          <w:i/>
          <w:color w:val="000000"/>
          <w:sz w:val="28"/>
          <w:szCs w:val="28"/>
          <w:lang w:val="en-US" w:eastAsia="en-US"/>
        </w:rPr>
      </w:pPr>
      <w:proofErr w:type="spellStart"/>
      <w:r w:rsidRPr="00843D2F">
        <w:rPr>
          <w:rFonts w:eastAsiaTheme="minorHAnsi"/>
          <w:i/>
          <w:color w:val="000000"/>
          <w:sz w:val="28"/>
          <w:szCs w:val="28"/>
          <w:lang w:val="en-US" w:eastAsia="en-US"/>
        </w:rPr>
        <w:t>ans</w:t>
      </w:r>
      <w:proofErr w:type="spellEnd"/>
      <w:r w:rsidRPr="00843D2F">
        <w:rPr>
          <w:rFonts w:eastAsiaTheme="minorHAnsi"/>
          <w:i/>
          <w:color w:val="000000"/>
          <w:sz w:val="28"/>
          <w:szCs w:val="28"/>
          <w:lang w:val="en-US" w:eastAsia="en-US"/>
        </w:rPr>
        <w:t xml:space="preserve"> = 3.1416</w:t>
      </w:r>
    </w:p>
    <w:p w:rsidR="002A1153" w:rsidRPr="00843D2F" w:rsidRDefault="002A1153" w:rsidP="002A1153">
      <w:pPr>
        <w:autoSpaceDE w:val="0"/>
        <w:autoSpaceDN w:val="0"/>
        <w:adjustRightInd w:val="0"/>
        <w:spacing w:line="276" w:lineRule="auto"/>
        <w:rPr>
          <w:rFonts w:eastAsiaTheme="minorHAnsi"/>
          <w:i/>
          <w:color w:val="000000"/>
          <w:sz w:val="28"/>
          <w:szCs w:val="28"/>
          <w:lang w:val="en-US" w:eastAsia="en-US"/>
        </w:rPr>
      </w:pPr>
      <w:r w:rsidRPr="00843D2F">
        <w:rPr>
          <w:rFonts w:eastAsiaTheme="minorHAnsi"/>
          <w:i/>
          <w:color w:val="000000"/>
          <w:sz w:val="28"/>
          <w:szCs w:val="28"/>
          <w:lang w:val="en-US" w:eastAsia="en-US"/>
        </w:rPr>
        <w:t>S2 = 6*pi</w:t>
      </w:r>
    </w:p>
    <w:p w:rsidR="00934100" w:rsidRPr="00843D2F" w:rsidRDefault="002A1153" w:rsidP="002A1153">
      <w:pPr>
        <w:autoSpaceDE w:val="0"/>
        <w:autoSpaceDN w:val="0"/>
        <w:adjustRightInd w:val="0"/>
        <w:spacing w:line="276" w:lineRule="auto"/>
        <w:rPr>
          <w:rFonts w:eastAsiaTheme="minorHAnsi"/>
          <w:i/>
          <w:color w:val="000000"/>
          <w:sz w:val="28"/>
          <w:szCs w:val="28"/>
          <w:lang w:val="en-US" w:eastAsia="en-US"/>
        </w:rPr>
      </w:pPr>
      <w:proofErr w:type="spellStart"/>
      <w:r w:rsidRPr="00843D2F">
        <w:rPr>
          <w:rFonts w:eastAsiaTheme="minorHAnsi"/>
          <w:i/>
          <w:color w:val="000000"/>
          <w:sz w:val="28"/>
          <w:szCs w:val="28"/>
          <w:lang w:val="en-US" w:eastAsia="en-US"/>
        </w:rPr>
        <w:t>ans</w:t>
      </w:r>
      <w:proofErr w:type="spellEnd"/>
      <w:r w:rsidRPr="00843D2F">
        <w:rPr>
          <w:rFonts w:eastAsiaTheme="minorHAnsi"/>
          <w:i/>
          <w:color w:val="000000"/>
          <w:sz w:val="28"/>
          <w:szCs w:val="28"/>
          <w:lang w:val="en-US" w:eastAsia="en-US"/>
        </w:rPr>
        <w:t xml:space="preserve"> = 18.85</w:t>
      </w:r>
    </w:p>
    <w:p w:rsidR="00571FCE" w:rsidRPr="001E35C4" w:rsidRDefault="00571FCE" w:rsidP="00571FCE">
      <w:pPr>
        <w:spacing w:line="360" w:lineRule="auto"/>
        <w:jc w:val="both"/>
        <w:rPr>
          <w:b/>
          <w:sz w:val="26"/>
          <w:szCs w:val="26"/>
        </w:rPr>
      </w:pPr>
      <w:r w:rsidRPr="002947AB">
        <w:rPr>
          <w:b/>
          <w:sz w:val="26"/>
          <w:szCs w:val="26"/>
        </w:rPr>
        <w:t>Упражнение</w:t>
      </w:r>
      <w:r w:rsidRPr="001E35C4">
        <w:rPr>
          <w:b/>
          <w:sz w:val="26"/>
          <w:szCs w:val="26"/>
        </w:rPr>
        <w:t xml:space="preserve"> 4. </w:t>
      </w:r>
    </w:p>
    <w:p w:rsidR="00571FCE" w:rsidRPr="00BC32D8" w:rsidRDefault="00571FCE" w:rsidP="00571FCE">
      <w:pPr>
        <w:spacing w:line="360" w:lineRule="auto"/>
        <w:jc w:val="both"/>
        <w:rPr>
          <w:sz w:val="26"/>
          <w:szCs w:val="26"/>
        </w:rPr>
      </w:pPr>
      <w:r w:rsidRPr="002947AB">
        <w:rPr>
          <w:sz w:val="26"/>
          <w:szCs w:val="26"/>
        </w:rPr>
        <w:t xml:space="preserve">Построить фигуру, ограниченную графиком логарифмической спирали  </w:t>
      </w:r>
      <w:r w:rsidRPr="002947AB">
        <w:rPr>
          <w:position w:val="-6"/>
          <w:sz w:val="26"/>
          <w:szCs w:val="26"/>
        </w:rPr>
        <w:object w:dxaOrig="700" w:dyaOrig="360">
          <v:shape id="_x0000_i1038" type="#_x0000_t75" style="width:34.65pt;height:18.35pt" o:ole="">
            <v:imagedata r:id="rId34" o:title=""/>
          </v:shape>
          <o:OLEObject Type="Embed" ProgID="Equation.DSMT4" ShapeID="_x0000_i1038" DrawAspect="Content" ObjectID="_1644699421" r:id="rId35"/>
        </w:object>
      </w:r>
      <w:r w:rsidRPr="002947AB">
        <w:rPr>
          <w:sz w:val="26"/>
          <w:szCs w:val="26"/>
        </w:rPr>
        <w:t xml:space="preserve">    и прямыми </w:t>
      </w:r>
      <w:r w:rsidRPr="002947AB">
        <w:rPr>
          <w:position w:val="-10"/>
          <w:sz w:val="26"/>
          <w:szCs w:val="26"/>
        </w:rPr>
        <w:object w:dxaOrig="699" w:dyaOrig="340">
          <v:shape id="_x0000_i1039" type="#_x0000_t75" style="width:34.65pt;height:16.3pt" o:ole="">
            <v:imagedata r:id="rId36" o:title=""/>
          </v:shape>
          <o:OLEObject Type="Embed" ProgID="Equation.DSMT4" ShapeID="_x0000_i1039" DrawAspect="Content" ObjectID="_1644699422" r:id="rId37"/>
        </w:object>
      </w:r>
      <w:r w:rsidRPr="002947AB">
        <w:rPr>
          <w:sz w:val="26"/>
          <w:szCs w:val="26"/>
        </w:rPr>
        <w:t xml:space="preserve">   </w:t>
      </w:r>
      <w:r w:rsidRPr="002947AB">
        <w:rPr>
          <w:position w:val="-10"/>
          <w:sz w:val="26"/>
          <w:szCs w:val="26"/>
        </w:rPr>
        <w:object w:dxaOrig="839" w:dyaOrig="340">
          <v:shape id="_x0000_i1040" type="#_x0000_t75" style="width:42.1pt;height:16.3pt" o:ole="">
            <v:imagedata r:id="rId38" o:title=""/>
          </v:shape>
          <o:OLEObject Type="Embed" ProgID="Equation.DSMT4" ShapeID="_x0000_i1040" DrawAspect="Content" ObjectID="_1644699423" r:id="rId39"/>
        </w:object>
      </w:r>
      <w:r w:rsidRPr="002947AB">
        <w:rPr>
          <w:sz w:val="26"/>
          <w:szCs w:val="26"/>
        </w:rPr>
        <w:t xml:space="preserve"> Найти площадь фигуры.</w:t>
      </w:r>
    </w:p>
    <w:p w:rsidR="00843D2F" w:rsidRPr="00843D2F" w:rsidRDefault="00843D2F" w:rsidP="00843D2F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843D2F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t = 0:pi/200:2*pi;</w:t>
      </w:r>
    </w:p>
    <w:p w:rsidR="00843D2F" w:rsidRPr="00843D2F" w:rsidRDefault="00843D2F" w:rsidP="00843D2F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843D2F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r = exp(t);</w:t>
      </w:r>
    </w:p>
    <w:p w:rsidR="00843D2F" w:rsidRPr="00843D2F" w:rsidRDefault="00843D2F" w:rsidP="00843D2F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843D2F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polar(</w:t>
      </w:r>
      <w:proofErr w:type="spellStart"/>
      <w:r w:rsidRPr="00843D2F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t,r</w:t>
      </w:r>
      <w:proofErr w:type="spellEnd"/>
      <w:r w:rsidRPr="00843D2F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);</w:t>
      </w:r>
    </w:p>
    <w:p w:rsidR="00843D2F" w:rsidRPr="00843D2F" w:rsidRDefault="00843D2F" w:rsidP="00843D2F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r w:rsidRPr="00843D2F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syms</w:t>
      </w:r>
      <w:proofErr w:type="spellEnd"/>
      <w:r w:rsidRPr="00843D2F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</w:t>
      </w:r>
      <w:r w:rsidRPr="00843D2F"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x</w:t>
      </w:r>
    </w:p>
    <w:p w:rsidR="00843D2F" w:rsidRPr="00843D2F" w:rsidRDefault="00843D2F" w:rsidP="00843D2F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843D2F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S = 1/2*</w:t>
      </w:r>
      <w:proofErr w:type="spellStart"/>
      <w:r w:rsidRPr="00843D2F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int</w:t>
      </w:r>
      <w:proofErr w:type="spellEnd"/>
      <w:r w:rsidRPr="00843D2F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(exp(x)^2,x,0,2*pi)</w:t>
      </w:r>
    </w:p>
    <w:p w:rsidR="00843D2F" w:rsidRDefault="00843D2F" w:rsidP="00571FCE">
      <w:pPr>
        <w:spacing w:line="360" w:lineRule="auto"/>
        <w:jc w:val="both"/>
        <w:rPr>
          <w:sz w:val="26"/>
          <w:szCs w:val="26"/>
          <w:lang w:val="en-US"/>
        </w:rPr>
      </w:pPr>
      <w:r>
        <w:rPr>
          <w:noProof/>
          <w:sz w:val="26"/>
          <w:szCs w:val="26"/>
        </w:rPr>
        <w:drawing>
          <wp:inline distT="0" distB="0" distL="0" distR="0">
            <wp:extent cx="5330825" cy="4002405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825" cy="4002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43D2F" w:rsidRPr="001E35C4" w:rsidRDefault="00843D2F" w:rsidP="00843D2F">
      <w:pPr>
        <w:spacing w:line="360" w:lineRule="auto"/>
        <w:jc w:val="both"/>
        <w:rPr>
          <w:sz w:val="26"/>
          <w:szCs w:val="26"/>
        </w:rPr>
      </w:pPr>
      <w:r w:rsidRPr="00843D2F">
        <w:rPr>
          <w:sz w:val="26"/>
          <w:szCs w:val="26"/>
          <w:lang w:val="en-US"/>
        </w:rPr>
        <w:t>S</w:t>
      </w:r>
      <w:r w:rsidRPr="001E35C4">
        <w:rPr>
          <w:sz w:val="26"/>
          <w:szCs w:val="26"/>
        </w:rPr>
        <w:t xml:space="preserve"> = </w:t>
      </w:r>
      <w:r w:rsidRPr="00843D2F">
        <w:rPr>
          <w:sz w:val="26"/>
          <w:szCs w:val="26"/>
          <w:lang w:val="en-US"/>
        </w:rPr>
        <w:t>exp</w:t>
      </w:r>
      <w:r w:rsidRPr="001E35C4">
        <w:rPr>
          <w:sz w:val="26"/>
          <w:szCs w:val="26"/>
        </w:rPr>
        <w:t>(4*</w:t>
      </w:r>
      <w:r w:rsidRPr="00843D2F">
        <w:rPr>
          <w:sz w:val="26"/>
          <w:szCs w:val="26"/>
          <w:lang w:val="en-US"/>
        </w:rPr>
        <w:t>pi</w:t>
      </w:r>
      <w:r w:rsidRPr="001E35C4">
        <w:rPr>
          <w:sz w:val="26"/>
          <w:szCs w:val="26"/>
        </w:rPr>
        <w:t>)/4 - 1/4</w:t>
      </w:r>
    </w:p>
    <w:p w:rsidR="00571FCE" w:rsidRDefault="00571FCE" w:rsidP="00571FCE">
      <w:pPr>
        <w:spacing w:line="360" w:lineRule="auto"/>
        <w:jc w:val="both"/>
        <w:rPr>
          <w:b/>
          <w:sz w:val="26"/>
          <w:szCs w:val="26"/>
        </w:rPr>
      </w:pPr>
      <w:r w:rsidRPr="002947AB">
        <w:rPr>
          <w:b/>
          <w:sz w:val="26"/>
          <w:szCs w:val="26"/>
        </w:rPr>
        <w:t xml:space="preserve">Упражнение 5. </w:t>
      </w:r>
    </w:p>
    <w:p w:rsidR="00571FCE" w:rsidRPr="00BC32D8" w:rsidRDefault="00571FCE" w:rsidP="00571FCE">
      <w:pPr>
        <w:spacing w:line="360" w:lineRule="auto"/>
        <w:jc w:val="both"/>
        <w:rPr>
          <w:sz w:val="26"/>
          <w:szCs w:val="26"/>
        </w:rPr>
      </w:pPr>
      <w:r w:rsidRPr="002947AB">
        <w:rPr>
          <w:sz w:val="26"/>
          <w:szCs w:val="26"/>
        </w:rPr>
        <w:t xml:space="preserve">Найти длину дуги параболы </w:t>
      </w:r>
      <w:r w:rsidRPr="002947AB">
        <w:rPr>
          <w:position w:val="-10"/>
          <w:sz w:val="26"/>
          <w:szCs w:val="26"/>
        </w:rPr>
        <w:object w:dxaOrig="800" w:dyaOrig="380">
          <v:shape id="_x0000_i1041" type="#_x0000_t75" style="width:40.75pt;height:19.7pt" o:ole="">
            <v:imagedata r:id="rId41" o:title=""/>
          </v:shape>
          <o:OLEObject Type="Embed" ProgID="Equation.DSMT4" ShapeID="_x0000_i1041" DrawAspect="Content" ObjectID="_1644699424" r:id="rId42"/>
        </w:object>
      </w:r>
      <w:r w:rsidRPr="002947AB">
        <w:rPr>
          <w:sz w:val="26"/>
          <w:szCs w:val="26"/>
        </w:rPr>
        <w:t xml:space="preserve"> от точки </w:t>
      </w:r>
      <w:r w:rsidRPr="002947AB">
        <w:rPr>
          <w:position w:val="-12"/>
          <w:sz w:val="26"/>
          <w:szCs w:val="26"/>
        </w:rPr>
        <w:object w:dxaOrig="680" w:dyaOrig="360">
          <v:shape id="_x0000_i1042" type="#_x0000_t75" style="width:34.65pt;height:18.35pt" o:ole="">
            <v:imagedata r:id="rId43" o:title=""/>
          </v:shape>
          <o:OLEObject Type="Embed" ProgID="Equation.DSMT4" ShapeID="_x0000_i1042" DrawAspect="Content" ObjectID="_1644699425" r:id="rId44"/>
        </w:object>
      </w:r>
      <w:r w:rsidRPr="002947AB">
        <w:rPr>
          <w:sz w:val="26"/>
          <w:szCs w:val="26"/>
        </w:rPr>
        <w:t xml:space="preserve"> до точки </w:t>
      </w:r>
      <w:r w:rsidRPr="002947AB">
        <w:rPr>
          <w:position w:val="-12"/>
          <w:sz w:val="26"/>
          <w:szCs w:val="26"/>
        </w:rPr>
        <w:object w:dxaOrig="820" w:dyaOrig="360">
          <v:shape id="_x0000_i1043" type="#_x0000_t75" style="width:40.75pt;height:18.35pt" o:ole="">
            <v:imagedata r:id="rId45" o:title=""/>
          </v:shape>
          <o:OLEObject Type="Embed" ProgID="Equation.DSMT4" ShapeID="_x0000_i1043" DrawAspect="Content" ObjectID="_1644699426" r:id="rId46"/>
        </w:object>
      </w:r>
      <w:r>
        <w:rPr>
          <w:sz w:val="26"/>
          <w:szCs w:val="26"/>
        </w:rPr>
        <w:t xml:space="preserve"> </w:t>
      </w:r>
    </w:p>
    <w:p w:rsidR="007626AE" w:rsidRPr="007626AE" w:rsidRDefault="007626AE" w:rsidP="007626AE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7626AE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y = x^2;</w:t>
      </w:r>
    </w:p>
    <w:p w:rsidR="007626AE" w:rsidRPr="007626AE" w:rsidRDefault="007626AE" w:rsidP="007626AE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r w:rsidRPr="007626AE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yl</w:t>
      </w:r>
      <w:proofErr w:type="spellEnd"/>
      <w:r w:rsidRPr="007626AE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= diff(y);</w:t>
      </w:r>
    </w:p>
    <w:p w:rsidR="007626AE" w:rsidRPr="007626AE" w:rsidRDefault="007626AE" w:rsidP="007626AE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7626AE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L = </w:t>
      </w:r>
      <w:proofErr w:type="spellStart"/>
      <w:r w:rsidRPr="007626AE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int</w:t>
      </w:r>
      <w:proofErr w:type="spellEnd"/>
      <w:r w:rsidRPr="007626AE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(</w:t>
      </w:r>
      <w:proofErr w:type="spellStart"/>
      <w:r w:rsidRPr="007626AE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sqrt</w:t>
      </w:r>
      <w:proofErr w:type="spellEnd"/>
      <w:r w:rsidRPr="007626AE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(1 + yl^2),1,2)</w:t>
      </w:r>
    </w:p>
    <w:p w:rsidR="007626AE" w:rsidRPr="007626AE" w:rsidRDefault="007626AE" w:rsidP="007626AE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r w:rsidRPr="007626AE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vpa</w:t>
      </w:r>
      <w:proofErr w:type="spellEnd"/>
      <w:r w:rsidRPr="007626AE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(L,4)</w:t>
      </w:r>
    </w:p>
    <w:p w:rsidR="007626AE" w:rsidRPr="007626AE" w:rsidRDefault="007626AE" w:rsidP="007626AE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7626AE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x1 = -2:0.001:1;</w:t>
      </w:r>
    </w:p>
    <w:p w:rsidR="007626AE" w:rsidRPr="007626AE" w:rsidRDefault="007626AE" w:rsidP="007626AE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7626AE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x2 = 1:0.001:2;</w:t>
      </w:r>
    </w:p>
    <w:p w:rsidR="007626AE" w:rsidRPr="007626AE" w:rsidRDefault="007626AE" w:rsidP="007626AE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7626AE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lastRenderedPageBreak/>
        <w:t>y1 = x1.^2;</w:t>
      </w:r>
    </w:p>
    <w:p w:rsidR="007626AE" w:rsidRPr="007626AE" w:rsidRDefault="007626AE" w:rsidP="007626AE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7626AE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y2 = x2.^2;</w:t>
      </w:r>
    </w:p>
    <w:p w:rsidR="007626AE" w:rsidRPr="007626AE" w:rsidRDefault="007626AE" w:rsidP="007626AE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7626AE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hold </w:t>
      </w:r>
      <w:r w:rsidRPr="007626AE"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on</w:t>
      </w:r>
    </w:p>
    <w:p w:rsidR="007626AE" w:rsidRPr="007626AE" w:rsidRDefault="007626AE" w:rsidP="007626AE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7626AE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plot(x1,y1)</w:t>
      </w:r>
    </w:p>
    <w:p w:rsidR="007626AE" w:rsidRPr="007626AE" w:rsidRDefault="007626AE" w:rsidP="007626AE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7626AE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plot(x2,y2,</w:t>
      </w:r>
      <w:r w:rsidRPr="007626AE"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'r'</w:t>
      </w:r>
      <w:r w:rsidRPr="007626AE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)</w:t>
      </w:r>
    </w:p>
    <w:p w:rsidR="007626AE" w:rsidRPr="007626AE" w:rsidRDefault="007626AE" w:rsidP="007626AE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7626AE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plot(1,1,</w:t>
      </w:r>
      <w:r w:rsidRPr="007626AE"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'or'</w:t>
      </w:r>
      <w:r w:rsidRPr="007626AE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)</w:t>
      </w:r>
    </w:p>
    <w:p w:rsidR="007626AE" w:rsidRDefault="007626AE" w:rsidP="007626AE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proofErr w:type="spellStart"/>
      <w:r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  <w:t>plot</w:t>
      </w:r>
      <w:proofErr w:type="spellEnd"/>
      <w:r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  <w:t>(2,4,</w:t>
      </w:r>
      <w:r>
        <w:rPr>
          <w:rFonts w:ascii="Courier New" w:eastAsiaTheme="minorHAnsi" w:hAnsi="Courier New" w:cs="Courier New"/>
          <w:color w:val="A020F0"/>
          <w:sz w:val="28"/>
          <w:szCs w:val="28"/>
          <w:lang w:eastAsia="en-US"/>
        </w:rPr>
        <w:t>'or'</w:t>
      </w:r>
      <w:r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  <w:t>)</w:t>
      </w:r>
    </w:p>
    <w:p w:rsidR="007626AE" w:rsidRDefault="007626AE" w:rsidP="007626AE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proofErr w:type="spellStart"/>
      <w:r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  <w:t>grid</w:t>
      </w:r>
      <w:proofErr w:type="spellEnd"/>
      <w:r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  <w:t xml:space="preserve"> </w:t>
      </w:r>
      <w:proofErr w:type="spellStart"/>
      <w:r>
        <w:rPr>
          <w:rFonts w:ascii="Courier New" w:eastAsiaTheme="minorHAnsi" w:hAnsi="Courier New" w:cs="Courier New"/>
          <w:color w:val="A020F0"/>
          <w:sz w:val="28"/>
          <w:szCs w:val="28"/>
          <w:lang w:eastAsia="en-US"/>
        </w:rPr>
        <w:t>on</w:t>
      </w:r>
      <w:proofErr w:type="spellEnd"/>
    </w:p>
    <w:p w:rsidR="00843D2F" w:rsidRDefault="00895D71" w:rsidP="00571FCE">
      <w:pPr>
        <w:spacing w:line="360" w:lineRule="auto"/>
        <w:jc w:val="both"/>
        <w:rPr>
          <w:sz w:val="26"/>
          <w:szCs w:val="26"/>
          <w:lang w:val="en-US"/>
        </w:rPr>
      </w:pPr>
      <w:r>
        <w:rPr>
          <w:noProof/>
          <w:sz w:val="26"/>
          <w:szCs w:val="26"/>
        </w:rPr>
        <w:drawing>
          <wp:inline distT="0" distB="0" distL="0" distR="0">
            <wp:extent cx="5330825" cy="4002405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825" cy="4002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5D71" w:rsidRPr="001E35C4" w:rsidRDefault="00895D71" w:rsidP="00895D71">
      <w:pPr>
        <w:spacing w:line="360" w:lineRule="auto"/>
        <w:jc w:val="both"/>
        <w:rPr>
          <w:i/>
          <w:sz w:val="26"/>
          <w:szCs w:val="26"/>
        </w:rPr>
      </w:pPr>
      <w:r w:rsidRPr="00895D71">
        <w:rPr>
          <w:i/>
          <w:sz w:val="26"/>
          <w:szCs w:val="26"/>
          <w:lang w:val="en-US"/>
        </w:rPr>
        <w:t>L</w:t>
      </w:r>
      <w:r w:rsidRPr="001E35C4">
        <w:rPr>
          <w:i/>
          <w:sz w:val="26"/>
          <w:szCs w:val="26"/>
        </w:rPr>
        <w:t xml:space="preserve"> =</w:t>
      </w:r>
    </w:p>
    <w:p w:rsidR="00895D71" w:rsidRPr="001E35C4" w:rsidRDefault="00895D71" w:rsidP="00895D71">
      <w:pPr>
        <w:spacing w:line="360" w:lineRule="auto"/>
        <w:jc w:val="both"/>
        <w:rPr>
          <w:i/>
          <w:sz w:val="26"/>
          <w:szCs w:val="26"/>
        </w:rPr>
      </w:pPr>
      <w:r w:rsidRPr="00895D71">
        <w:rPr>
          <w:i/>
          <w:sz w:val="26"/>
          <w:szCs w:val="26"/>
          <w:lang w:val="en-US"/>
        </w:rPr>
        <w:t>log</w:t>
      </w:r>
      <w:r w:rsidRPr="001E35C4">
        <w:rPr>
          <w:i/>
          <w:sz w:val="26"/>
          <w:szCs w:val="26"/>
        </w:rPr>
        <w:t xml:space="preserve">(17^(1/2) + 4)/4 - </w:t>
      </w:r>
      <w:r w:rsidRPr="00895D71">
        <w:rPr>
          <w:i/>
          <w:sz w:val="26"/>
          <w:szCs w:val="26"/>
          <w:lang w:val="en-US"/>
        </w:rPr>
        <w:t>log</w:t>
      </w:r>
      <w:r w:rsidRPr="001E35C4">
        <w:rPr>
          <w:i/>
          <w:sz w:val="26"/>
          <w:szCs w:val="26"/>
        </w:rPr>
        <w:t>(5^(1/2) + 2)/4 - 5^(1/2)/2 + 17^(1/2)</w:t>
      </w:r>
    </w:p>
    <w:p w:rsidR="00895D71" w:rsidRPr="001E35C4" w:rsidRDefault="00895D71" w:rsidP="00895D71">
      <w:pPr>
        <w:spacing w:line="360" w:lineRule="auto"/>
        <w:jc w:val="both"/>
        <w:rPr>
          <w:i/>
          <w:sz w:val="26"/>
          <w:szCs w:val="26"/>
        </w:rPr>
      </w:pPr>
      <w:proofErr w:type="spellStart"/>
      <w:r w:rsidRPr="00895D71">
        <w:rPr>
          <w:i/>
          <w:sz w:val="26"/>
          <w:szCs w:val="26"/>
          <w:lang w:val="en-US"/>
        </w:rPr>
        <w:t>ans</w:t>
      </w:r>
      <w:proofErr w:type="spellEnd"/>
      <w:r w:rsidRPr="001E35C4">
        <w:rPr>
          <w:i/>
          <w:sz w:val="26"/>
          <w:szCs w:val="26"/>
        </w:rPr>
        <w:t xml:space="preserve"> = 3.168</w:t>
      </w:r>
    </w:p>
    <w:p w:rsidR="00571FCE" w:rsidRDefault="00571FCE" w:rsidP="00571FCE">
      <w:pPr>
        <w:spacing w:line="360" w:lineRule="auto"/>
        <w:jc w:val="both"/>
        <w:rPr>
          <w:b/>
          <w:sz w:val="26"/>
          <w:szCs w:val="26"/>
        </w:rPr>
      </w:pPr>
      <w:r w:rsidRPr="002947AB">
        <w:rPr>
          <w:b/>
          <w:sz w:val="26"/>
          <w:szCs w:val="26"/>
        </w:rPr>
        <w:t xml:space="preserve">Упражнение 6. </w:t>
      </w:r>
    </w:p>
    <w:p w:rsidR="00BC32D8" w:rsidRDefault="007626AE" w:rsidP="00571FCE">
      <w:pPr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>Найти длину</w:t>
      </w:r>
      <w:r w:rsidRPr="007626AE">
        <w:rPr>
          <w:sz w:val="26"/>
          <w:szCs w:val="26"/>
        </w:rPr>
        <w:t xml:space="preserve"> </w:t>
      </w:r>
      <w:r w:rsidR="00571FCE" w:rsidRPr="002947AB">
        <w:rPr>
          <w:sz w:val="26"/>
          <w:szCs w:val="26"/>
        </w:rPr>
        <w:t>замкнутой кривой, заданной параметричес</w:t>
      </w:r>
      <w:r>
        <w:rPr>
          <w:sz w:val="26"/>
          <w:szCs w:val="26"/>
        </w:rPr>
        <w:t>кими</w:t>
      </w:r>
      <w:r w:rsidRPr="007626AE">
        <w:rPr>
          <w:sz w:val="26"/>
          <w:szCs w:val="26"/>
        </w:rPr>
        <w:t xml:space="preserve"> </w:t>
      </w:r>
      <w:r w:rsidR="00571FCE" w:rsidRPr="002947AB">
        <w:rPr>
          <w:sz w:val="26"/>
          <w:szCs w:val="26"/>
        </w:rPr>
        <w:t xml:space="preserve">уравнениями </w:t>
      </w:r>
      <w:r w:rsidR="00BC32D8" w:rsidRPr="002947AB">
        <w:rPr>
          <w:position w:val="-10"/>
          <w:sz w:val="26"/>
          <w:szCs w:val="26"/>
        </w:rPr>
        <w:object w:dxaOrig="1199" w:dyaOrig="340">
          <v:shape id="_x0000_i1044" type="#_x0000_t75" style="width:60.45pt;height:17pt" o:ole="">
            <v:imagedata r:id="rId28" o:title=""/>
          </v:shape>
          <o:OLEObject Type="Embed" ProgID="Equation.DSMT4" ShapeID="_x0000_i1044" DrawAspect="Content" ObjectID="_1644699427" r:id="rId48"/>
        </w:object>
      </w:r>
      <w:r w:rsidR="00BC32D8" w:rsidRPr="002947AB">
        <w:rPr>
          <w:sz w:val="26"/>
          <w:szCs w:val="26"/>
        </w:rPr>
        <w:t xml:space="preserve"> </w:t>
      </w:r>
      <w:r w:rsidR="00BC32D8" w:rsidRPr="00C76FF2">
        <w:rPr>
          <w:position w:val="-10"/>
          <w:sz w:val="26"/>
          <w:szCs w:val="26"/>
        </w:rPr>
        <w:object w:dxaOrig="1120" w:dyaOrig="340">
          <v:shape id="_x0000_i1045" type="#_x0000_t75" style="width:55.7pt;height:17pt" o:ole="">
            <v:imagedata r:id="rId30" o:title=""/>
          </v:shape>
          <o:OLEObject Type="Embed" ProgID="Equation.DSMT4" ShapeID="_x0000_i1045" DrawAspect="Content" ObjectID="_1644699428" r:id="rId49"/>
        </w:object>
      </w:r>
      <w:r w:rsidR="00BC32D8">
        <w:rPr>
          <w:sz w:val="26"/>
          <w:szCs w:val="26"/>
        </w:rPr>
        <w:t xml:space="preserve">, </w:t>
      </w:r>
      <w:r w:rsidR="00BC32D8" w:rsidRPr="00C76FF2">
        <w:rPr>
          <w:position w:val="-10"/>
          <w:sz w:val="26"/>
          <w:szCs w:val="26"/>
        </w:rPr>
        <w:object w:dxaOrig="999" w:dyaOrig="320">
          <v:shape id="_x0000_i1046" type="#_x0000_t75" style="width:50.25pt;height:16.3pt" o:ole="">
            <v:imagedata r:id="rId26" o:title=""/>
          </v:shape>
          <o:OLEObject Type="Embed" ProgID="Equation.DSMT4" ShapeID="_x0000_i1046" DrawAspect="Content" ObjectID="_1644699429" r:id="rId50"/>
        </w:object>
      </w:r>
      <w:r w:rsidR="00BC32D8">
        <w:rPr>
          <w:sz w:val="26"/>
          <w:szCs w:val="26"/>
        </w:rPr>
        <w:t>.</w:t>
      </w:r>
    </w:p>
    <w:p w:rsidR="00A45C50" w:rsidRPr="00A45C50" w:rsidRDefault="00A45C50" w:rsidP="00A45C50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r w:rsidRPr="00A45C50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syms</w:t>
      </w:r>
      <w:proofErr w:type="spellEnd"/>
      <w:r w:rsidRPr="00A45C50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</w:t>
      </w:r>
      <w:r w:rsidRPr="00A45C50"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t</w:t>
      </w:r>
    </w:p>
    <w:p w:rsidR="00A45C50" w:rsidRPr="00A45C50" w:rsidRDefault="00A45C50" w:rsidP="00A45C50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A45C50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x = 2*</w:t>
      </w:r>
      <w:proofErr w:type="spellStart"/>
      <w:r w:rsidRPr="00A45C50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cos</w:t>
      </w:r>
      <w:proofErr w:type="spellEnd"/>
      <w:r w:rsidRPr="00A45C50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(t);</w:t>
      </w:r>
    </w:p>
    <w:p w:rsidR="00A45C50" w:rsidRPr="00A45C50" w:rsidRDefault="00A45C50" w:rsidP="00A45C50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A45C50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y = 3*sin(t);</w:t>
      </w:r>
    </w:p>
    <w:p w:rsidR="00A45C50" w:rsidRPr="00A45C50" w:rsidRDefault="00A45C50" w:rsidP="00A45C50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A45C50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xl = diff(x);</w:t>
      </w:r>
    </w:p>
    <w:p w:rsidR="00A45C50" w:rsidRPr="00A45C50" w:rsidRDefault="00A45C50" w:rsidP="00A45C50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r w:rsidRPr="00A45C50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yl</w:t>
      </w:r>
      <w:proofErr w:type="spellEnd"/>
      <w:r w:rsidRPr="00A45C50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= diff(y);</w:t>
      </w:r>
    </w:p>
    <w:p w:rsidR="00A45C50" w:rsidRPr="001E35C4" w:rsidRDefault="00A45C50" w:rsidP="00A45C50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</w:pPr>
      <w:r w:rsidRPr="00A45C50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quad(</w:t>
      </w:r>
      <w:r w:rsidRPr="00A45C50"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'((-2*sin(x)).^2+(3*</w:t>
      </w:r>
      <w:proofErr w:type="spellStart"/>
      <w:r w:rsidRPr="00A45C50"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cos</w:t>
      </w:r>
      <w:proofErr w:type="spellEnd"/>
      <w:r w:rsidRPr="00A45C50"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(x)).^2).^(1/2)'</w:t>
      </w:r>
      <w:r w:rsidRPr="00A45C50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,0,2*pi)</w:t>
      </w:r>
    </w:p>
    <w:p w:rsidR="007D70C7" w:rsidRPr="001E35C4" w:rsidRDefault="007D70C7" w:rsidP="00A45C50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</w:p>
    <w:p w:rsidR="007D70C7" w:rsidRPr="007D70C7" w:rsidRDefault="007D70C7" w:rsidP="007D70C7">
      <w:pPr>
        <w:autoSpaceDE w:val="0"/>
        <w:autoSpaceDN w:val="0"/>
        <w:adjustRightInd w:val="0"/>
        <w:rPr>
          <w:rFonts w:eastAsiaTheme="minorHAnsi"/>
          <w:i/>
          <w:sz w:val="28"/>
          <w:szCs w:val="28"/>
          <w:lang w:val="en-US" w:eastAsia="en-US"/>
        </w:rPr>
      </w:pPr>
      <w:r w:rsidRPr="007D70C7">
        <w:rPr>
          <w:rFonts w:eastAsiaTheme="minorHAnsi"/>
          <w:i/>
          <w:sz w:val="28"/>
          <w:szCs w:val="28"/>
          <w:lang w:val="en-US" w:eastAsia="en-US"/>
        </w:rPr>
        <w:t>xl =(-2)*sin(t)</w:t>
      </w:r>
    </w:p>
    <w:p w:rsidR="00A45C50" w:rsidRPr="007D70C7" w:rsidRDefault="007D70C7" w:rsidP="007D70C7">
      <w:pPr>
        <w:autoSpaceDE w:val="0"/>
        <w:autoSpaceDN w:val="0"/>
        <w:adjustRightInd w:val="0"/>
        <w:rPr>
          <w:rFonts w:eastAsiaTheme="minorHAnsi"/>
          <w:i/>
          <w:sz w:val="28"/>
          <w:szCs w:val="28"/>
          <w:lang w:val="en-US" w:eastAsia="en-US"/>
        </w:rPr>
      </w:pPr>
      <w:proofErr w:type="spellStart"/>
      <w:r w:rsidRPr="007D70C7">
        <w:rPr>
          <w:rFonts w:eastAsiaTheme="minorHAnsi"/>
          <w:i/>
          <w:sz w:val="28"/>
          <w:szCs w:val="28"/>
          <w:lang w:val="en-US" w:eastAsia="en-US"/>
        </w:rPr>
        <w:lastRenderedPageBreak/>
        <w:t>yl</w:t>
      </w:r>
      <w:proofErr w:type="spellEnd"/>
      <w:r w:rsidRPr="007D70C7">
        <w:rPr>
          <w:rFonts w:eastAsiaTheme="minorHAnsi"/>
          <w:i/>
          <w:sz w:val="28"/>
          <w:szCs w:val="28"/>
          <w:lang w:val="en-US" w:eastAsia="en-US"/>
        </w:rPr>
        <w:t xml:space="preserve"> =3*</w:t>
      </w:r>
      <w:proofErr w:type="spellStart"/>
      <w:r w:rsidRPr="007D70C7">
        <w:rPr>
          <w:rFonts w:eastAsiaTheme="minorHAnsi"/>
          <w:i/>
          <w:sz w:val="28"/>
          <w:szCs w:val="28"/>
          <w:lang w:val="en-US" w:eastAsia="en-US"/>
        </w:rPr>
        <w:t>cos</w:t>
      </w:r>
      <w:proofErr w:type="spellEnd"/>
      <w:r w:rsidRPr="007D70C7">
        <w:rPr>
          <w:rFonts w:eastAsiaTheme="minorHAnsi"/>
          <w:i/>
          <w:sz w:val="28"/>
          <w:szCs w:val="28"/>
          <w:lang w:val="en-US" w:eastAsia="en-US"/>
        </w:rPr>
        <w:t>(t)</w:t>
      </w:r>
    </w:p>
    <w:p w:rsidR="00A45C50" w:rsidRPr="001E35C4" w:rsidRDefault="00A45C50" w:rsidP="00A45C50">
      <w:pPr>
        <w:spacing w:line="360" w:lineRule="auto"/>
        <w:jc w:val="both"/>
        <w:rPr>
          <w:i/>
          <w:sz w:val="28"/>
          <w:szCs w:val="28"/>
        </w:rPr>
      </w:pPr>
      <w:proofErr w:type="spellStart"/>
      <w:r w:rsidRPr="007D70C7">
        <w:rPr>
          <w:i/>
          <w:sz w:val="28"/>
          <w:szCs w:val="28"/>
          <w:lang w:val="en-US"/>
        </w:rPr>
        <w:t>ans</w:t>
      </w:r>
      <w:proofErr w:type="spellEnd"/>
      <w:r w:rsidRPr="001E35C4">
        <w:rPr>
          <w:i/>
          <w:sz w:val="28"/>
          <w:szCs w:val="28"/>
        </w:rPr>
        <w:t xml:space="preserve"> = 15.8654</w:t>
      </w:r>
    </w:p>
    <w:p w:rsidR="00571FCE" w:rsidRPr="001E35C4" w:rsidRDefault="00571FCE" w:rsidP="00571FCE">
      <w:pPr>
        <w:spacing w:line="360" w:lineRule="auto"/>
        <w:jc w:val="both"/>
        <w:rPr>
          <w:b/>
          <w:sz w:val="26"/>
          <w:szCs w:val="26"/>
        </w:rPr>
      </w:pPr>
      <w:r w:rsidRPr="002947AB">
        <w:rPr>
          <w:b/>
          <w:sz w:val="26"/>
          <w:szCs w:val="26"/>
        </w:rPr>
        <w:t>Упражнение</w:t>
      </w:r>
      <w:r w:rsidRPr="001E35C4">
        <w:rPr>
          <w:b/>
          <w:sz w:val="26"/>
          <w:szCs w:val="26"/>
        </w:rPr>
        <w:t xml:space="preserve"> 7.</w:t>
      </w:r>
    </w:p>
    <w:p w:rsidR="00571FCE" w:rsidRDefault="00571FCE" w:rsidP="00BC32D8">
      <w:pPr>
        <w:spacing w:line="360" w:lineRule="auto"/>
        <w:jc w:val="both"/>
        <w:rPr>
          <w:sz w:val="26"/>
          <w:szCs w:val="26"/>
        </w:rPr>
      </w:pPr>
      <w:r w:rsidRPr="002947AB">
        <w:rPr>
          <w:sz w:val="26"/>
          <w:szCs w:val="26"/>
        </w:rPr>
        <w:t xml:space="preserve">Вычислить длину замкнутой кривой, задаваемой уравнением </w:t>
      </w:r>
      <w:r w:rsidRPr="002947AB">
        <w:rPr>
          <w:position w:val="-10"/>
          <w:sz w:val="26"/>
          <w:szCs w:val="26"/>
        </w:rPr>
        <w:object w:dxaOrig="1659" w:dyaOrig="340">
          <v:shape id="_x0000_i1047" type="#_x0000_t75" style="width:82.85pt;height:16.3pt" o:ole="">
            <v:imagedata r:id="rId51" o:title=""/>
          </v:shape>
          <o:OLEObject Type="Embed" ProgID="Equation.DSMT4" ShapeID="_x0000_i1047" DrawAspect="Content" ObjectID="_1644699430" r:id="rId52"/>
        </w:object>
      </w:r>
    </w:p>
    <w:p w:rsidR="007D70C7" w:rsidRPr="007D70C7" w:rsidRDefault="007D70C7" w:rsidP="007D70C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7D70C7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r=4*(1+cos(t));</w:t>
      </w:r>
    </w:p>
    <w:p w:rsidR="007D70C7" w:rsidRPr="007D70C7" w:rsidRDefault="007D70C7" w:rsidP="007D70C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7D70C7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s=</w:t>
      </w:r>
      <w:proofErr w:type="spellStart"/>
      <w:r w:rsidRPr="007D70C7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int</w:t>
      </w:r>
      <w:proofErr w:type="spellEnd"/>
      <w:r w:rsidRPr="007D70C7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(</w:t>
      </w:r>
      <w:proofErr w:type="spellStart"/>
      <w:r w:rsidRPr="007D70C7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sqrt</w:t>
      </w:r>
      <w:proofErr w:type="spellEnd"/>
      <w:r w:rsidRPr="007D70C7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(r^2+diff(r)^2),0,2*pi)</w:t>
      </w:r>
    </w:p>
    <w:p w:rsidR="007D70C7" w:rsidRPr="001E35C4" w:rsidRDefault="007D70C7" w:rsidP="00BC32D8">
      <w:pPr>
        <w:spacing w:line="360" w:lineRule="auto"/>
        <w:jc w:val="both"/>
        <w:rPr>
          <w:sz w:val="26"/>
          <w:szCs w:val="26"/>
          <w:lang w:val="en-US"/>
        </w:rPr>
      </w:pPr>
    </w:p>
    <w:p w:rsidR="007D70C7" w:rsidRPr="007D70C7" w:rsidRDefault="007D70C7" w:rsidP="007D70C7">
      <w:pPr>
        <w:spacing w:line="360" w:lineRule="auto"/>
        <w:jc w:val="both"/>
        <w:rPr>
          <w:i/>
          <w:sz w:val="28"/>
          <w:szCs w:val="28"/>
        </w:rPr>
      </w:pPr>
      <w:proofErr w:type="spellStart"/>
      <w:r w:rsidRPr="007D70C7">
        <w:rPr>
          <w:i/>
          <w:sz w:val="28"/>
          <w:szCs w:val="28"/>
        </w:rPr>
        <w:t>s</w:t>
      </w:r>
      <w:proofErr w:type="spellEnd"/>
      <w:r w:rsidRPr="007D70C7">
        <w:rPr>
          <w:i/>
          <w:sz w:val="28"/>
          <w:szCs w:val="28"/>
        </w:rPr>
        <w:t xml:space="preserve"> = 32</w:t>
      </w:r>
    </w:p>
    <w:p w:rsidR="00571FCE" w:rsidRDefault="00571FCE" w:rsidP="00571FCE">
      <w:pPr>
        <w:spacing w:line="360" w:lineRule="auto"/>
        <w:jc w:val="both"/>
        <w:rPr>
          <w:b/>
          <w:sz w:val="26"/>
          <w:szCs w:val="26"/>
        </w:rPr>
      </w:pPr>
      <w:r w:rsidRPr="002947AB">
        <w:rPr>
          <w:b/>
          <w:sz w:val="26"/>
          <w:szCs w:val="26"/>
        </w:rPr>
        <w:t>Упражнение 8.</w:t>
      </w:r>
    </w:p>
    <w:p w:rsidR="00571FCE" w:rsidRDefault="00571FCE" w:rsidP="00571FCE">
      <w:pPr>
        <w:spacing w:line="360" w:lineRule="auto"/>
        <w:jc w:val="both"/>
        <w:rPr>
          <w:sz w:val="26"/>
          <w:szCs w:val="26"/>
        </w:rPr>
      </w:pPr>
      <w:r w:rsidRPr="002947AB">
        <w:rPr>
          <w:sz w:val="26"/>
          <w:szCs w:val="26"/>
        </w:rPr>
        <w:t xml:space="preserve">Вычислить объем тела, полученного при вращении криволинейной трапеции, ограниченной графиком функции </w:t>
      </w:r>
      <w:r w:rsidRPr="002947AB">
        <w:rPr>
          <w:position w:val="-10"/>
          <w:sz w:val="26"/>
          <w:szCs w:val="26"/>
        </w:rPr>
        <w:object w:dxaOrig="960" w:dyaOrig="340">
          <v:shape id="_x0000_i1048" type="#_x0000_t75" style="width:48.25pt;height:16.3pt" o:ole="">
            <v:imagedata r:id="rId53" o:title=""/>
          </v:shape>
          <o:OLEObject Type="Embed" ProgID="Equation.DSMT4" ShapeID="_x0000_i1048" DrawAspect="Content" ObjectID="_1644699431" r:id="rId54"/>
        </w:object>
      </w:r>
      <w:r w:rsidRPr="002947AB">
        <w:rPr>
          <w:sz w:val="26"/>
          <w:szCs w:val="26"/>
        </w:rPr>
        <w:t xml:space="preserve"> и прямой </w:t>
      </w:r>
      <w:r w:rsidRPr="002947AB">
        <w:rPr>
          <w:position w:val="-10"/>
          <w:sz w:val="26"/>
          <w:szCs w:val="26"/>
        </w:rPr>
        <w:object w:dxaOrig="620" w:dyaOrig="320">
          <v:shape id="_x0000_i1049" type="#_x0000_t75" style="width:31.25pt;height:16.3pt" o:ole="">
            <v:imagedata r:id="rId55" o:title=""/>
          </v:shape>
          <o:OLEObject Type="Embed" ProgID="Equation.DSMT4" ShapeID="_x0000_i1049" DrawAspect="Content" ObjectID="_1644699432" r:id="rId56"/>
        </w:object>
      </w:r>
      <w:r>
        <w:rPr>
          <w:sz w:val="26"/>
          <w:szCs w:val="26"/>
        </w:rPr>
        <w:t xml:space="preserve"> </w:t>
      </w:r>
      <w:r w:rsidRPr="002947AB">
        <w:rPr>
          <w:sz w:val="26"/>
          <w:szCs w:val="26"/>
        </w:rPr>
        <w:t>(</w:t>
      </w:r>
      <w:r w:rsidRPr="002947AB">
        <w:rPr>
          <w:position w:val="-14"/>
          <w:sz w:val="26"/>
          <w:szCs w:val="26"/>
        </w:rPr>
        <w:object w:dxaOrig="1020" w:dyaOrig="420">
          <v:shape id="_x0000_i1050" type="#_x0000_t75" style="width:50.95pt;height:21.05pt" o:ole="">
            <v:imagedata r:id="rId57" o:title=""/>
          </v:shape>
          <o:OLEObject Type="Embed" ProgID="Equation.DSMT4" ShapeID="_x0000_i1050" DrawAspect="Content" ObjectID="_1644699433" r:id="rId58"/>
        </w:object>
      </w:r>
      <w:r w:rsidRPr="002947AB">
        <w:rPr>
          <w:sz w:val="26"/>
          <w:szCs w:val="26"/>
        </w:rPr>
        <w:t>):</w:t>
      </w:r>
    </w:p>
    <w:p w:rsidR="00571FCE" w:rsidRDefault="00571FCE" w:rsidP="00571FCE">
      <w:pPr>
        <w:spacing w:line="360" w:lineRule="auto"/>
        <w:ind w:firstLine="709"/>
        <w:rPr>
          <w:sz w:val="26"/>
          <w:szCs w:val="26"/>
        </w:rPr>
      </w:pPr>
      <w:r w:rsidRPr="002947AB">
        <w:rPr>
          <w:sz w:val="26"/>
          <w:szCs w:val="26"/>
        </w:rPr>
        <w:t xml:space="preserve">а)  относительно оси </w:t>
      </w:r>
      <w:r w:rsidRPr="002947AB">
        <w:rPr>
          <w:position w:val="-10"/>
          <w:sz w:val="26"/>
          <w:szCs w:val="26"/>
        </w:rPr>
        <w:object w:dxaOrig="440" w:dyaOrig="320">
          <v:shape id="_x0000_i1051" type="#_x0000_t75" style="width:22.4pt;height:16.3pt" o:ole="">
            <v:imagedata r:id="rId59" o:title=""/>
          </v:shape>
          <o:OLEObject Type="Embed" ProgID="Equation.DSMT4" ShapeID="_x0000_i1051" DrawAspect="Content" ObjectID="_1644699434" r:id="rId60"/>
        </w:object>
      </w:r>
      <w:r w:rsidRPr="002947AB">
        <w:rPr>
          <w:sz w:val="26"/>
          <w:szCs w:val="26"/>
        </w:rPr>
        <w:t xml:space="preserve">  </w:t>
      </w:r>
      <w:r>
        <w:rPr>
          <w:sz w:val="26"/>
          <w:szCs w:val="26"/>
        </w:rPr>
        <w:t xml:space="preserve">      </w:t>
      </w:r>
      <w:r w:rsidRPr="002947AB">
        <w:rPr>
          <w:sz w:val="26"/>
          <w:szCs w:val="26"/>
        </w:rPr>
        <w:t xml:space="preserve">  б) относительно оси </w:t>
      </w:r>
      <w:r w:rsidRPr="002947AB">
        <w:rPr>
          <w:position w:val="-10"/>
          <w:sz w:val="26"/>
          <w:szCs w:val="26"/>
        </w:rPr>
        <w:object w:dxaOrig="420" w:dyaOrig="320">
          <v:shape id="_x0000_i1052" type="#_x0000_t75" style="width:21.05pt;height:16.3pt" o:ole="">
            <v:imagedata r:id="rId61" o:title=""/>
          </v:shape>
          <o:OLEObject Type="Embed" ProgID="Equation.DSMT4" ShapeID="_x0000_i1052" DrawAspect="Content" ObjectID="_1644699435" r:id="rId62"/>
        </w:object>
      </w:r>
    </w:p>
    <w:p w:rsidR="00D95F43" w:rsidRPr="00D95F43" w:rsidRDefault="00D95F43" w:rsidP="00D95F43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D95F43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y = sin(x);</w:t>
      </w:r>
    </w:p>
    <w:p w:rsidR="00D95F43" w:rsidRPr="00D95F43" w:rsidRDefault="00D95F43" w:rsidP="00D95F43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r w:rsidRPr="00D95F43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Vx</w:t>
      </w:r>
      <w:proofErr w:type="spellEnd"/>
      <w:r w:rsidRPr="00D95F43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= pi*</w:t>
      </w:r>
      <w:proofErr w:type="spellStart"/>
      <w:r w:rsidRPr="00D95F43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int</w:t>
      </w:r>
      <w:proofErr w:type="spellEnd"/>
      <w:r w:rsidRPr="00D95F43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(y^2,x,0,pi)</w:t>
      </w:r>
    </w:p>
    <w:p w:rsidR="00D95F43" w:rsidRPr="00D95F43" w:rsidRDefault="00D95F43" w:rsidP="00D95F43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r w:rsidRPr="00D95F43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Vy</w:t>
      </w:r>
      <w:proofErr w:type="spellEnd"/>
      <w:r w:rsidRPr="00D95F43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= 2*pi*</w:t>
      </w:r>
      <w:proofErr w:type="spellStart"/>
      <w:r w:rsidRPr="00D95F43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int</w:t>
      </w:r>
      <w:proofErr w:type="spellEnd"/>
      <w:r w:rsidRPr="00D95F43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(x*y,x,0,pi)</w:t>
      </w:r>
    </w:p>
    <w:p w:rsidR="00D95F43" w:rsidRPr="001E35C4" w:rsidRDefault="00D95F43" w:rsidP="00D95F43">
      <w:pPr>
        <w:spacing w:line="360" w:lineRule="auto"/>
        <w:rPr>
          <w:sz w:val="26"/>
          <w:szCs w:val="26"/>
          <w:lang w:val="en-US"/>
        </w:rPr>
      </w:pPr>
    </w:p>
    <w:p w:rsidR="00D95F43" w:rsidRPr="00D95F43" w:rsidRDefault="00D95F43" w:rsidP="00D95F43">
      <w:pPr>
        <w:spacing w:line="360" w:lineRule="auto"/>
        <w:rPr>
          <w:i/>
          <w:sz w:val="28"/>
          <w:szCs w:val="28"/>
        </w:rPr>
      </w:pPr>
      <w:proofErr w:type="spellStart"/>
      <w:r w:rsidRPr="00D95F43">
        <w:rPr>
          <w:i/>
          <w:sz w:val="28"/>
          <w:szCs w:val="28"/>
        </w:rPr>
        <w:t>Vx</w:t>
      </w:r>
      <w:proofErr w:type="spellEnd"/>
      <w:r w:rsidRPr="00D95F43">
        <w:rPr>
          <w:i/>
          <w:sz w:val="28"/>
          <w:szCs w:val="28"/>
        </w:rPr>
        <w:t xml:space="preserve"> = pi^2/2</w:t>
      </w:r>
    </w:p>
    <w:p w:rsidR="00D95F43" w:rsidRPr="00D95F43" w:rsidRDefault="00D95F43" w:rsidP="00D95F43">
      <w:pPr>
        <w:spacing w:line="360" w:lineRule="auto"/>
        <w:rPr>
          <w:i/>
          <w:sz w:val="28"/>
          <w:szCs w:val="28"/>
        </w:rPr>
      </w:pPr>
      <w:proofErr w:type="spellStart"/>
      <w:r w:rsidRPr="00D95F43">
        <w:rPr>
          <w:i/>
          <w:sz w:val="28"/>
          <w:szCs w:val="28"/>
        </w:rPr>
        <w:t>Vy</w:t>
      </w:r>
      <w:proofErr w:type="spellEnd"/>
      <w:r w:rsidRPr="00D95F43">
        <w:rPr>
          <w:i/>
          <w:sz w:val="28"/>
          <w:szCs w:val="28"/>
        </w:rPr>
        <w:t xml:space="preserve"> = 2*pi^2</w:t>
      </w:r>
    </w:p>
    <w:p w:rsidR="00571FCE" w:rsidRDefault="00571FCE" w:rsidP="00571FCE">
      <w:pPr>
        <w:spacing w:line="360" w:lineRule="auto"/>
        <w:ind w:firstLine="709"/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Индивидуальные задания</w:t>
      </w:r>
    </w:p>
    <w:p w:rsidR="00571FCE" w:rsidRDefault="00571FCE" w:rsidP="00571FCE">
      <w:pPr>
        <w:spacing w:line="360" w:lineRule="auto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Задание 1. </w:t>
      </w:r>
    </w:p>
    <w:p w:rsidR="00571FCE" w:rsidRDefault="00571FCE" w:rsidP="00571FCE">
      <w:pPr>
        <w:spacing w:line="360" w:lineRule="auto"/>
        <w:jc w:val="both"/>
        <w:rPr>
          <w:sz w:val="26"/>
          <w:szCs w:val="26"/>
        </w:rPr>
      </w:pPr>
      <w:r w:rsidRPr="00AC7C1C">
        <w:rPr>
          <w:sz w:val="26"/>
          <w:szCs w:val="26"/>
        </w:rPr>
        <w:t xml:space="preserve">Вычислить  длину дуги лемнискаты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ρ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2φ</m:t>
            </m:r>
          </m:e>
        </m:func>
      </m:oMath>
      <w:r w:rsidRPr="00AC7C1C">
        <w:rPr>
          <w:sz w:val="26"/>
          <w:szCs w:val="26"/>
        </w:rPr>
        <w:t xml:space="preserve"> , лежащей внутри окружности </w:t>
      </w:r>
      <m:oMath>
        <m:r>
          <w:rPr>
            <w:rFonts w:ascii="Cambria Math" w:hAnsi="Cambria Math"/>
          </w:rPr>
          <m:t>ρ=</m:t>
        </m:r>
        <m:rad>
          <m:radPr>
            <m:degHide m:val="on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φ</m:t>
            </m:r>
          </m:e>
        </m:func>
      </m:oMath>
      <w:r>
        <w:rPr>
          <w:sz w:val="26"/>
          <w:szCs w:val="26"/>
        </w:rPr>
        <w:t xml:space="preserve">, </w:t>
      </w:r>
      <w:r w:rsidRPr="00AC7C1C">
        <w:rPr>
          <w:sz w:val="26"/>
          <w:szCs w:val="26"/>
        </w:rPr>
        <w:t>сделать геометрическую иллюстрацию.</w:t>
      </w:r>
    </w:p>
    <w:p w:rsidR="00571FCE" w:rsidRPr="002947AB" w:rsidRDefault="00571FCE" w:rsidP="00571FCE">
      <w:pPr>
        <w:spacing w:line="360" w:lineRule="auto"/>
        <w:jc w:val="both"/>
        <w:rPr>
          <w:sz w:val="26"/>
          <w:szCs w:val="26"/>
        </w:rPr>
      </w:pPr>
      <w:r>
        <w:rPr>
          <w:b/>
          <w:sz w:val="26"/>
          <w:szCs w:val="26"/>
        </w:rPr>
        <w:t xml:space="preserve">Задание 2. </w:t>
      </w:r>
      <w:r>
        <w:rPr>
          <w:sz w:val="26"/>
          <w:szCs w:val="26"/>
        </w:rPr>
        <w:t xml:space="preserve">Построить фигуру, ограниченную кривыми. </w:t>
      </w:r>
      <w:r w:rsidRPr="002947AB">
        <w:rPr>
          <w:sz w:val="26"/>
          <w:szCs w:val="26"/>
        </w:rPr>
        <w:t xml:space="preserve">Вычислить объем тела, полученного при вращении </w:t>
      </w:r>
      <w:r>
        <w:rPr>
          <w:sz w:val="26"/>
          <w:szCs w:val="26"/>
        </w:rPr>
        <w:t xml:space="preserve">фигуры </w:t>
      </w:r>
    </w:p>
    <w:p w:rsidR="00571FCE" w:rsidRDefault="00571FCE" w:rsidP="00571FCE">
      <w:pPr>
        <w:spacing w:line="360" w:lineRule="auto"/>
        <w:ind w:firstLine="709"/>
        <w:rPr>
          <w:sz w:val="26"/>
          <w:szCs w:val="26"/>
        </w:rPr>
      </w:pPr>
      <w:r w:rsidRPr="002947AB">
        <w:rPr>
          <w:sz w:val="26"/>
          <w:szCs w:val="26"/>
        </w:rPr>
        <w:t xml:space="preserve">а)  относительно оси </w:t>
      </w:r>
      <w:r w:rsidRPr="002947AB">
        <w:rPr>
          <w:position w:val="-10"/>
          <w:sz w:val="26"/>
          <w:szCs w:val="26"/>
        </w:rPr>
        <w:object w:dxaOrig="440" w:dyaOrig="320">
          <v:shape id="_x0000_i1053" type="#_x0000_t75" style="width:22.4pt;height:16.3pt" o:ole="">
            <v:imagedata r:id="rId59" o:title=""/>
          </v:shape>
          <o:OLEObject Type="Embed" ProgID="Equation.DSMT4" ShapeID="_x0000_i1053" DrawAspect="Content" ObjectID="_1644699436" r:id="rId63"/>
        </w:object>
      </w:r>
      <w:r w:rsidRPr="002947AB">
        <w:rPr>
          <w:sz w:val="26"/>
          <w:szCs w:val="26"/>
        </w:rPr>
        <w:t xml:space="preserve">  </w:t>
      </w:r>
      <w:r>
        <w:rPr>
          <w:sz w:val="26"/>
          <w:szCs w:val="26"/>
        </w:rPr>
        <w:t xml:space="preserve">      </w:t>
      </w:r>
      <w:r w:rsidRPr="002947AB">
        <w:rPr>
          <w:sz w:val="26"/>
          <w:szCs w:val="26"/>
        </w:rPr>
        <w:t xml:space="preserve">  б) относительно оси </w:t>
      </w:r>
      <w:r w:rsidRPr="002947AB">
        <w:rPr>
          <w:position w:val="-10"/>
          <w:sz w:val="26"/>
          <w:szCs w:val="26"/>
        </w:rPr>
        <w:object w:dxaOrig="420" w:dyaOrig="320">
          <v:shape id="_x0000_i1054" type="#_x0000_t75" style="width:21.05pt;height:16.3pt" o:ole="">
            <v:imagedata r:id="rId61" o:title=""/>
          </v:shape>
          <o:OLEObject Type="Embed" ProgID="Equation.DSMT4" ShapeID="_x0000_i1054" DrawAspect="Content" ObjectID="_1644699437" r:id="rId64"/>
        </w:object>
      </w:r>
      <w:r>
        <w:rPr>
          <w:sz w:val="26"/>
          <w:szCs w:val="26"/>
        </w:rPr>
        <w:t xml:space="preserve"> </w:t>
      </w:r>
    </w:p>
    <w:p w:rsidR="00571FCE" w:rsidRDefault="008B61DC" w:rsidP="00571FCE">
      <w:pPr>
        <w:spacing w:line="360" w:lineRule="auto"/>
        <w:jc w:val="both"/>
        <w:rPr>
          <w:sz w:val="26"/>
          <w:szCs w:val="26"/>
        </w:rPr>
      </w:pPr>
      <w:r w:rsidRPr="00D11C97">
        <w:rPr>
          <w:position w:val="-26"/>
          <w:sz w:val="26"/>
          <w:szCs w:val="26"/>
        </w:rPr>
        <w:object w:dxaOrig="1140" w:dyaOrig="720">
          <v:shape id="_x0000_i1059" type="#_x0000_t75" style="width:57.05pt;height:36pt" o:ole="">
            <v:imagedata r:id="rId65" o:title=""/>
          </v:shape>
          <o:OLEObject Type="Embed" ProgID="Equation.DSMT4" ShapeID="_x0000_i1059" DrawAspect="Content" ObjectID="_1644699438" r:id="rId66"/>
        </w:object>
      </w:r>
      <w:r w:rsidRPr="00D11C97">
        <w:rPr>
          <w:sz w:val="26"/>
          <w:szCs w:val="26"/>
          <w:lang w:val="en-US"/>
        </w:rPr>
        <w:t xml:space="preserve">,  </w:t>
      </w:r>
      <w:r w:rsidRPr="00D11C97">
        <w:rPr>
          <w:position w:val="-26"/>
          <w:sz w:val="26"/>
          <w:szCs w:val="26"/>
        </w:rPr>
        <w:object w:dxaOrig="1280" w:dyaOrig="720">
          <v:shape id="_x0000_i1060" type="#_x0000_t75" style="width:63.85pt;height:36pt" o:ole="">
            <v:imagedata r:id="rId67" o:title=""/>
          </v:shape>
          <o:OLEObject Type="Embed" ProgID="Equation.DSMT4" ShapeID="_x0000_i1060" DrawAspect="Content" ObjectID="_1644699439" r:id="rId68"/>
        </w:object>
      </w:r>
      <w:r w:rsidRPr="00D11C97">
        <w:rPr>
          <w:sz w:val="26"/>
          <w:szCs w:val="26"/>
          <w:lang w:val="en-US"/>
        </w:rPr>
        <w:t>.</w:t>
      </w:r>
    </w:p>
    <w:p w:rsidR="006C4587" w:rsidRPr="006C4587" w:rsidRDefault="006C4587" w:rsidP="006C458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C4587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x = -1:0.1:1;</w:t>
      </w:r>
    </w:p>
    <w:p w:rsidR="006C4587" w:rsidRPr="006C4587" w:rsidRDefault="006C4587" w:rsidP="006C458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C4587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y1 = 2 - (x.^2)./2;</w:t>
      </w:r>
    </w:p>
    <w:p w:rsidR="006C4587" w:rsidRPr="006C4587" w:rsidRDefault="006C4587" w:rsidP="006C458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C4587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y2 = 4 - (5.*x.^2)./2;</w:t>
      </w:r>
    </w:p>
    <w:p w:rsidR="006C4587" w:rsidRPr="006C4587" w:rsidRDefault="006C4587" w:rsidP="006C458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C4587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plot(x,y1)</w:t>
      </w:r>
    </w:p>
    <w:p w:rsidR="006C4587" w:rsidRPr="006C4587" w:rsidRDefault="006C4587" w:rsidP="006C458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C4587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hold </w:t>
      </w:r>
      <w:r w:rsidRPr="006C4587"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on</w:t>
      </w:r>
    </w:p>
    <w:p w:rsidR="006C4587" w:rsidRPr="006C4587" w:rsidRDefault="006C4587" w:rsidP="006C458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C4587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plot(x,y2)</w:t>
      </w:r>
    </w:p>
    <w:p w:rsidR="006C4587" w:rsidRPr="006C4587" w:rsidRDefault="006C4587" w:rsidP="006C458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C4587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grid </w:t>
      </w:r>
      <w:r w:rsidRPr="006C4587"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on</w:t>
      </w:r>
    </w:p>
    <w:p w:rsidR="006C4587" w:rsidRPr="006C4587" w:rsidRDefault="006C4587" w:rsidP="006C458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r w:rsidRPr="006C4587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syms</w:t>
      </w:r>
      <w:proofErr w:type="spellEnd"/>
      <w:r w:rsidRPr="006C4587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</w:t>
      </w:r>
      <w:r w:rsidRPr="006C4587">
        <w:rPr>
          <w:rFonts w:ascii="Courier New" w:eastAsiaTheme="minorHAnsi" w:hAnsi="Courier New" w:cs="Courier New"/>
          <w:color w:val="A020F0"/>
          <w:sz w:val="28"/>
          <w:szCs w:val="28"/>
          <w:lang w:val="en-US" w:eastAsia="en-US"/>
        </w:rPr>
        <w:t>x</w:t>
      </w:r>
    </w:p>
    <w:p w:rsidR="006C4587" w:rsidRPr="006C4587" w:rsidRDefault="006C4587" w:rsidP="006C458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C4587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y1 = 2 - (x^2)/2;</w:t>
      </w:r>
    </w:p>
    <w:p w:rsidR="006C4587" w:rsidRPr="006C4587" w:rsidRDefault="006C4587" w:rsidP="006C458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C4587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lastRenderedPageBreak/>
        <w:t>y2 = 4 - (5*x^2)/2;</w:t>
      </w:r>
    </w:p>
    <w:p w:rsidR="006C4587" w:rsidRPr="006C4587" w:rsidRDefault="006C4587" w:rsidP="006C458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C4587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V1x = pi*</w:t>
      </w:r>
      <w:proofErr w:type="spellStart"/>
      <w:r w:rsidRPr="006C4587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int</w:t>
      </w:r>
      <w:proofErr w:type="spellEnd"/>
      <w:r w:rsidRPr="006C4587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(y1^2,x,-1,1);</w:t>
      </w:r>
    </w:p>
    <w:p w:rsidR="006C4587" w:rsidRPr="006C4587" w:rsidRDefault="006C4587" w:rsidP="006C458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C4587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V2x = pi*</w:t>
      </w:r>
      <w:proofErr w:type="spellStart"/>
      <w:r w:rsidRPr="006C4587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int</w:t>
      </w:r>
      <w:proofErr w:type="spellEnd"/>
      <w:r w:rsidRPr="006C4587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(y2^2,x,-1,1);</w:t>
      </w:r>
    </w:p>
    <w:p w:rsidR="006C4587" w:rsidRPr="006C4587" w:rsidRDefault="006C4587" w:rsidP="006C458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proofErr w:type="spellStart"/>
      <w:r w:rsidRPr="006C4587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Vx</w:t>
      </w:r>
      <w:proofErr w:type="spellEnd"/>
      <w:r w:rsidRPr="006C4587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 xml:space="preserve"> = V2x - V1x</w:t>
      </w:r>
    </w:p>
    <w:p w:rsidR="006C4587" w:rsidRPr="006C4587" w:rsidRDefault="006C4587" w:rsidP="006C458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C4587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V1y = 2*pi*</w:t>
      </w:r>
      <w:proofErr w:type="spellStart"/>
      <w:r w:rsidRPr="006C4587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int</w:t>
      </w:r>
      <w:proofErr w:type="spellEnd"/>
      <w:r w:rsidRPr="006C4587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(y1*x,x,1.5,2);</w:t>
      </w:r>
    </w:p>
    <w:p w:rsidR="006C4587" w:rsidRPr="006C4587" w:rsidRDefault="006C4587" w:rsidP="006C4587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6C4587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V2y = 2*pi*</w:t>
      </w:r>
      <w:proofErr w:type="spellStart"/>
      <w:r w:rsidRPr="006C4587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int</w:t>
      </w:r>
      <w:proofErr w:type="spellEnd"/>
      <w:r w:rsidRPr="006C4587">
        <w:rPr>
          <w:rFonts w:ascii="Courier New" w:eastAsiaTheme="minorHAnsi" w:hAnsi="Courier New" w:cs="Courier New"/>
          <w:color w:val="000000"/>
          <w:sz w:val="28"/>
          <w:szCs w:val="28"/>
          <w:lang w:val="en-US" w:eastAsia="en-US"/>
        </w:rPr>
        <w:t>(y2*x,x,1.5,4);</w:t>
      </w:r>
    </w:p>
    <w:p w:rsidR="006C4587" w:rsidRDefault="006C4587" w:rsidP="006C4587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proofErr w:type="spellStart"/>
      <w:r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  <w:t>Vy</w:t>
      </w:r>
      <w:proofErr w:type="spellEnd"/>
      <w:r>
        <w:rPr>
          <w:rFonts w:ascii="Courier New" w:eastAsiaTheme="minorHAnsi" w:hAnsi="Courier New" w:cs="Courier New"/>
          <w:color w:val="000000"/>
          <w:sz w:val="28"/>
          <w:szCs w:val="28"/>
          <w:lang w:eastAsia="en-US"/>
        </w:rPr>
        <w:t xml:space="preserve"> = V1y - V2y</w:t>
      </w:r>
    </w:p>
    <w:p w:rsidR="006C4587" w:rsidRPr="006C4587" w:rsidRDefault="006C4587" w:rsidP="00571FCE">
      <w:pPr>
        <w:spacing w:line="360" w:lineRule="auto"/>
        <w:jc w:val="both"/>
        <w:rPr>
          <w:sz w:val="26"/>
          <w:szCs w:val="26"/>
        </w:rPr>
      </w:pPr>
    </w:p>
    <w:p w:rsidR="00571FCE" w:rsidRDefault="006C4587" w:rsidP="00571FCE">
      <w:pPr>
        <w:spacing w:line="360" w:lineRule="auto"/>
        <w:jc w:val="both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5330825" cy="4002405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825" cy="4002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4587" w:rsidRPr="006C4587" w:rsidRDefault="006C4587" w:rsidP="006C4587">
      <w:pPr>
        <w:spacing w:line="360" w:lineRule="auto"/>
        <w:jc w:val="both"/>
        <w:rPr>
          <w:i/>
          <w:sz w:val="28"/>
          <w:szCs w:val="28"/>
        </w:rPr>
      </w:pPr>
      <w:proofErr w:type="spellStart"/>
      <w:r w:rsidRPr="006C4587">
        <w:rPr>
          <w:i/>
          <w:sz w:val="28"/>
          <w:szCs w:val="28"/>
        </w:rPr>
        <w:t>Vx</w:t>
      </w:r>
      <w:proofErr w:type="spellEnd"/>
      <w:r w:rsidRPr="006C4587">
        <w:rPr>
          <w:i/>
          <w:sz w:val="28"/>
          <w:szCs w:val="28"/>
        </w:rPr>
        <w:t xml:space="preserve"> = (72*</w:t>
      </w:r>
      <w:proofErr w:type="spellStart"/>
      <w:r w:rsidRPr="006C4587">
        <w:rPr>
          <w:i/>
          <w:sz w:val="28"/>
          <w:szCs w:val="28"/>
        </w:rPr>
        <w:t>pi</w:t>
      </w:r>
      <w:proofErr w:type="spellEnd"/>
      <w:r w:rsidRPr="006C4587">
        <w:rPr>
          <w:i/>
          <w:sz w:val="28"/>
          <w:szCs w:val="28"/>
        </w:rPr>
        <w:t>)/5</w:t>
      </w:r>
    </w:p>
    <w:p w:rsidR="006C4587" w:rsidRPr="006C4587" w:rsidRDefault="006C4587" w:rsidP="006C4587">
      <w:pPr>
        <w:spacing w:line="360" w:lineRule="auto"/>
        <w:jc w:val="both"/>
        <w:rPr>
          <w:i/>
          <w:sz w:val="28"/>
          <w:szCs w:val="28"/>
        </w:rPr>
      </w:pPr>
      <w:proofErr w:type="spellStart"/>
      <w:r w:rsidRPr="006C4587">
        <w:rPr>
          <w:i/>
          <w:sz w:val="28"/>
          <w:szCs w:val="28"/>
        </w:rPr>
        <w:t>Vy</w:t>
      </w:r>
      <w:proofErr w:type="spellEnd"/>
      <w:r w:rsidRPr="006C4587">
        <w:rPr>
          <w:i/>
          <w:sz w:val="28"/>
          <w:szCs w:val="28"/>
        </w:rPr>
        <w:t xml:space="preserve"> = (4151*</w:t>
      </w:r>
      <w:proofErr w:type="spellStart"/>
      <w:r w:rsidRPr="006C4587">
        <w:rPr>
          <w:i/>
          <w:sz w:val="28"/>
          <w:szCs w:val="28"/>
        </w:rPr>
        <w:t>pi</w:t>
      </w:r>
      <w:proofErr w:type="spellEnd"/>
      <w:r w:rsidRPr="006C4587">
        <w:rPr>
          <w:i/>
          <w:sz w:val="28"/>
          <w:szCs w:val="28"/>
        </w:rPr>
        <w:t>)/16</w:t>
      </w:r>
    </w:p>
    <w:p w:rsidR="00571FCE" w:rsidRPr="002947AB" w:rsidRDefault="00571FCE" w:rsidP="00571FCE">
      <w:pPr>
        <w:spacing w:line="360" w:lineRule="auto"/>
        <w:jc w:val="both"/>
        <w:rPr>
          <w:sz w:val="26"/>
          <w:szCs w:val="26"/>
        </w:rPr>
      </w:pPr>
    </w:p>
    <w:p w:rsidR="00571FCE" w:rsidRDefault="00571FCE" w:rsidP="00571FCE">
      <w:pPr>
        <w:spacing w:line="360" w:lineRule="auto"/>
        <w:jc w:val="both"/>
        <w:rPr>
          <w:sz w:val="26"/>
          <w:szCs w:val="26"/>
        </w:rPr>
      </w:pPr>
    </w:p>
    <w:p w:rsidR="00571FCE" w:rsidRPr="002947AB" w:rsidRDefault="00571FCE" w:rsidP="00571FCE">
      <w:pPr>
        <w:spacing w:line="360" w:lineRule="auto"/>
        <w:ind w:firstLine="709"/>
        <w:jc w:val="both"/>
        <w:rPr>
          <w:sz w:val="26"/>
          <w:szCs w:val="26"/>
        </w:rPr>
      </w:pPr>
    </w:p>
    <w:p w:rsidR="00571FCE" w:rsidRPr="002947AB" w:rsidRDefault="00571FCE" w:rsidP="00571FCE">
      <w:pPr>
        <w:spacing w:line="360" w:lineRule="auto"/>
        <w:ind w:firstLine="709"/>
        <w:jc w:val="both"/>
        <w:rPr>
          <w:sz w:val="26"/>
          <w:szCs w:val="26"/>
        </w:rPr>
      </w:pPr>
    </w:p>
    <w:p w:rsidR="00E7444F" w:rsidRPr="001E35C4" w:rsidRDefault="00E7444F" w:rsidP="001E35C4">
      <w:pPr>
        <w:tabs>
          <w:tab w:val="center" w:pos="5173"/>
        </w:tabs>
        <w:spacing w:line="360" w:lineRule="auto"/>
        <w:jc w:val="both"/>
        <w:rPr>
          <w:sz w:val="26"/>
          <w:szCs w:val="26"/>
        </w:rPr>
      </w:pPr>
    </w:p>
    <w:sectPr w:rsidR="00E7444F" w:rsidRPr="001E35C4" w:rsidSect="00571FCE">
      <w:headerReference w:type="default" r:id="rId70"/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B61DC" w:rsidRDefault="008B61DC" w:rsidP="00571FCE">
      <w:r>
        <w:separator/>
      </w:r>
    </w:p>
  </w:endnote>
  <w:endnote w:type="continuationSeparator" w:id="0">
    <w:p w:rsidR="008B61DC" w:rsidRDefault="008B61DC" w:rsidP="00571FC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B61DC" w:rsidRDefault="008B61DC" w:rsidP="00571FCE">
      <w:r>
        <w:separator/>
      </w:r>
    </w:p>
  </w:footnote>
  <w:footnote w:type="continuationSeparator" w:id="0">
    <w:p w:rsidR="008B61DC" w:rsidRDefault="008B61DC" w:rsidP="00571FC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B61DC" w:rsidRPr="00571FCE" w:rsidRDefault="008B61DC">
    <w:pPr>
      <w:pStyle w:val="a3"/>
    </w:pPr>
    <w:r>
      <w:t xml:space="preserve">Артамоновой Анастасии </w:t>
    </w:r>
    <w:r>
      <w:ptab w:relativeTo="margin" w:alignment="center" w:leader="none"/>
    </w:r>
    <w:r>
      <w:t>ПИН-14</w:t>
    </w:r>
    <w:r>
      <w:ptab w:relativeTo="margin" w:alignment="right" w:leader="none"/>
    </w:r>
    <w:r>
      <w:t>18.02.2020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71FCE"/>
    <w:rsid w:val="0008401F"/>
    <w:rsid w:val="001B1BD4"/>
    <w:rsid w:val="001E35C4"/>
    <w:rsid w:val="002A1153"/>
    <w:rsid w:val="00372572"/>
    <w:rsid w:val="003D5622"/>
    <w:rsid w:val="005405CF"/>
    <w:rsid w:val="00571FCE"/>
    <w:rsid w:val="006C4587"/>
    <w:rsid w:val="007626AE"/>
    <w:rsid w:val="007D70C7"/>
    <w:rsid w:val="007F52C6"/>
    <w:rsid w:val="00843D2F"/>
    <w:rsid w:val="00895D71"/>
    <w:rsid w:val="008B61DC"/>
    <w:rsid w:val="008E1F56"/>
    <w:rsid w:val="00934100"/>
    <w:rsid w:val="00A26E18"/>
    <w:rsid w:val="00A45C50"/>
    <w:rsid w:val="00BC32D8"/>
    <w:rsid w:val="00C5373F"/>
    <w:rsid w:val="00D95F43"/>
    <w:rsid w:val="00E7444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71FC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571FCE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semiHidden/>
    <w:rsid w:val="00571FC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footer"/>
    <w:basedOn w:val="a"/>
    <w:link w:val="a6"/>
    <w:uiPriority w:val="99"/>
    <w:semiHidden/>
    <w:unhideWhenUsed/>
    <w:rsid w:val="00571FCE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semiHidden/>
    <w:rsid w:val="00571FC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571FCE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571FCE"/>
    <w:rPr>
      <w:rFonts w:ascii="Tahoma" w:eastAsia="Times New Roman" w:hAnsi="Tahoma" w:cs="Tahoma"/>
      <w:sz w:val="16"/>
      <w:szCs w:val="16"/>
      <w:lang w:eastAsia="ru-RU"/>
    </w:rPr>
  </w:style>
  <w:style w:type="paragraph" w:styleId="3">
    <w:name w:val="Body Text Indent 3"/>
    <w:basedOn w:val="a"/>
    <w:link w:val="30"/>
    <w:rsid w:val="00571FCE"/>
    <w:pPr>
      <w:spacing w:before="120"/>
      <w:ind w:firstLine="425"/>
      <w:jc w:val="both"/>
    </w:pPr>
    <w:rPr>
      <w:sz w:val="20"/>
      <w:szCs w:val="20"/>
    </w:rPr>
  </w:style>
  <w:style w:type="character" w:customStyle="1" w:styleId="30">
    <w:name w:val="Основной текст с отступом 3 Знак"/>
    <w:basedOn w:val="a0"/>
    <w:link w:val="3"/>
    <w:rsid w:val="00571FC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9">
    <w:name w:val="Placeholder Text"/>
    <w:basedOn w:val="a0"/>
    <w:uiPriority w:val="99"/>
    <w:semiHidden/>
    <w:rsid w:val="002A1153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21" Type="http://schemas.openxmlformats.org/officeDocument/2006/relationships/image" Target="media/image9.emf"/><Relationship Id="rId34" Type="http://schemas.openxmlformats.org/officeDocument/2006/relationships/image" Target="media/image16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3.e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7" Type="http://schemas.openxmlformats.org/officeDocument/2006/relationships/oleObject" Target="embeddings/oleObject1.bin"/><Relationship Id="rId71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emf"/><Relationship Id="rId29" Type="http://schemas.openxmlformats.org/officeDocument/2006/relationships/oleObject" Target="embeddings/oleObject11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9.emf"/><Relationship Id="rId45" Type="http://schemas.openxmlformats.org/officeDocument/2006/relationships/image" Target="media/image22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1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e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image" Target="media/image15.emf"/><Relationship Id="rId38" Type="http://schemas.openxmlformats.org/officeDocument/2006/relationships/image" Target="media/image18.wmf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6</TotalTime>
  <Pages>7</Pages>
  <Words>634</Words>
  <Characters>3616</Characters>
  <Application>Microsoft Office Word</Application>
  <DocSecurity>0</DocSecurity>
  <Lines>30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ET</Company>
  <LinksUpToDate>false</LinksUpToDate>
  <CharactersWithSpaces>42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8191134</dc:creator>
  <cp:lastModifiedBy>8191134</cp:lastModifiedBy>
  <cp:revision>5</cp:revision>
  <dcterms:created xsi:type="dcterms:W3CDTF">2020-02-18T11:38:00Z</dcterms:created>
  <dcterms:modified xsi:type="dcterms:W3CDTF">2020-03-02T21:09:00Z</dcterms:modified>
</cp:coreProperties>
</file>